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42"/>
  </p:notesMasterIdLst>
  <p:sldIdLst>
    <p:sldId id="262" r:id="rId3"/>
    <p:sldId id="264" r:id="rId4"/>
    <p:sldId id="283" r:id="rId5"/>
    <p:sldId id="284" r:id="rId6"/>
    <p:sldId id="286" r:id="rId7"/>
    <p:sldId id="285" r:id="rId8"/>
    <p:sldId id="292" r:id="rId9"/>
    <p:sldId id="268" r:id="rId10"/>
    <p:sldId id="272" r:id="rId11"/>
    <p:sldId id="274" r:id="rId12"/>
    <p:sldId id="293" r:id="rId13"/>
    <p:sldId id="281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822995-820D-42C8-A409-3291C40480BE}">
          <p14:sldIdLst>
            <p14:sldId id="262"/>
            <p14:sldId id="264"/>
            <p14:sldId id="283"/>
            <p14:sldId id="284"/>
            <p14:sldId id="286"/>
            <p14:sldId id="285"/>
            <p14:sldId id="292"/>
            <p14:sldId id="268"/>
            <p14:sldId id="272"/>
            <p14:sldId id="274"/>
            <p14:sldId id="293"/>
            <p14:sldId id="281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718F"/>
    <a:srgbClr val="FF6E00"/>
    <a:srgbClr val="FFFF00"/>
    <a:srgbClr val="92D400"/>
    <a:srgbClr val="0088CE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e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444F3A-0BD3-4296-AEF0-E73A598F9564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220D8E-A2BD-4858-9585-2B0DE25993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384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9143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3124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4" name="Google Shape;394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850695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3701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84843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1317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8336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25731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1603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138317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8139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58819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28463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441639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56294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4" name="Google Shape;394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41728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598350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32121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39147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65907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438881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10691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21233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954504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079153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5127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0591673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238290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91203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4" name="Google Shape;394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1130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1029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6749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4252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6749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3349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508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BB473B-D298-48B7-AD55-B08C225D6D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F052BF2-A1CF-44D1-BA65-28747ED33C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F603B73-FACC-47D3-A159-9A23ADB1D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6376A94-F921-4191-AE58-D301D86DB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CDA3EFE-36FF-429D-82A2-F298F207D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84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1710C9D-5C68-4B52-9211-E7AD88BB0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C57E955-F0BD-41DE-A714-01750033FB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962FC7-1518-4DC4-B990-0558256E8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0D6804F-5274-47FD-BA19-78FF7C615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D11C02A-4A16-4AA8-9E12-44B2559E8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69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5B25C602-6A92-4072-B52B-9B942C98EC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891B0E9-BFA4-4872-BC97-D2B2757EEA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9C040A9-B883-4F9C-9057-2FF85B4B8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ADBC5A-953E-4777-B819-0E3A71E542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3492BA5-CAB5-49B8-9547-4A12EC4EC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1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4"/>
          <p:cNvSpPr txBox="1">
            <a:spLocks noGrp="1"/>
          </p:cNvSpPr>
          <p:nvPr>
            <p:ph type="body" idx="1"/>
          </p:nvPr>
        </p:nvSpPr>
        <p:spPr>
          <a:xfrm>
            <a:off x="3763700" y="2882400"/>
            <a:ext cx="4664400" cy="109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507987" algn="ctr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grpSp>
        <p:nvGrpSpPr>
          <p:cNvPr id="41" name="Google Shape;41;p4"/>
          <p:cNvGrpSpPr/>
          <p:nvPr/>
        </p:nvGrpSpPr>
        <p:grpSpPr>
          <a:xfrm>
            <a:off x="7479555" y="2914476"/>
            <a:ext cx="4712805" cy="4577051"/>
            <a:chOff x="6172200" y="2656118"/>
            <a:chExt cx="2971754" cy="2886151"/>
          </a:xfrm>
        </p:grpSpPr>
        <p:sp>
          <p:nvSpPr>
            <p:cNvPr id="42" name="Google Shape;42;p4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4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4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4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grpSp>
        <p:nvGrpSpPr>
          <p:cNvPr id="47" name="Google Shape;47;p4"/>
          <p:cNvGrpSpPr/>
          <p:nvPr/>
        </p:nvGrpSpPr>
        <p:grpSpPr>
          <a:xfrm>
            <a:off x="-29" y="-432724"/>
            <a:ext cx="4091439" cy="2547835"/>
            <a:chOff x="-32" y="-215963"/>
            <a:chExt cx="2163561" cy="1347300"/>
          </a:xfrm>
        </p:grpSpPr>
        <p:sp>
          <p:nvSpPr>
            <p:cNvPr id="48" name="Google Shape;48;p4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4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4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4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4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</p:grpSp>
      <p:sp>
        <p:nvSpPr>
          <p:cNvPr id="53" name="Google Shape;53;p4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842255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7479555" y="2914476"/>
            <a:ext cx="4712805" cy="4577051"/>
            <a:chOff x="6172200" y="2656118"/>
            <a:chExt cx="2971754" cy="2886151"/>
          </a:xfrm>
        </p:grpSpPr>
        <p:sp>
          <p:nvSpPr>
            <p:cNvPr id="11" name="Google Shape;11;p2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</p:sp>
      </p:grpSp>
      <p:grpSp>
        <p:nvGrpSpPr>
          <p:cNvPr id="16" name="Google Shape;16;p2"/>
          <p:cNvGrpSpPr/>
          <p:nvPr/>
        </p:nvGrpSpPr>
        <p:grpSpPr>
          <a:xfrm>
            <a:off x="-29" y="-432724"/>
            <a:ext cx="4091439" cy="2547835"/>
            <a:chOff x="-32" y="-215963"/>
            <a:chExt cx="2163561" cy="1347300"/>
          </a:xfrm>
        </p:grpSpPr>
        <p:sp>
          <p:nvSpPr>
            <p:cNvPr id="17" name="Google Shape;17;p2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914400" y="3671767"/>
            <a:ext cx="75620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None/>
              <a:defRPr sz="6667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717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bg>
      <p:bgPr>
        <a:solidFill>
          <a:schemeClr val="accent4"/>
        </a:solidFill>
        <a:effectLst/>
      </p:bgPr>
    </p:bg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oogle Shape;24;p3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25" name="Google Shape;25;p3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</p:sp>
      </p:grpSp>
      <p:grpSp>
        <p:nvGrpSpPr>
          <p:cNvPr id="30" name="Google Shape;30;p3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31" name="Google Shape;31;p3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</p:grpSp>
      <p:sp>
        <p:nvSpPr>
          <p:cNvPr id="36" name="Google Shape;36;p3"/>
          <p:cNvSpPr txBox="1">
            <a:spLocks noGrp="1"/>
          </p:cNvSpPr>
          <p:nvPr>
            <p:ph type="ctrTitle"/>
          </p:nvPr>
        </p:nvSpPr>
        <p:spPr>
          <a:xfrm>
            <a:off x="914400" y="3228733"/>
            <a:ext cx="67660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4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3"/>
          <p:cNvSpPr txBox="1">
            <a:spLocks noGrp="1"/>
          </p:cNvSpPr>
          <p:nvPr>
            <p:ph type="subTitle" idx="1"/>
          </p:nvPr>
        </p:nvSpPr>
        <p:spPr>
          <a:xfrm>
            <a:off x="914400" y="4599539"/>
            <a:ext cx="67660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8" name="Google Shape;38;p3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9547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4"/>
          <p:cNvSpPr txBox="1">
            <a:spLocks noGrp="1"/>
          </p:cNvSpPr>
          <p:nvPr>
            <p:ph type="body" idx="1"/>
          </p:nvPr>
        </p:nvSpPr>
        <p:spPr>
          <a:xfrm>
            <a:off x="3763700" y="2882400"/>
            <a:ext cx="4664400" cy="109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507987" algn="ctr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grpSp>
        <p:nvGrpSpPr>
          <p:cNvPr id="41" name="Google Shape;41;p4"/>
          <p:cNvGrpSpPr/>
          <p:nvPr/>
        </p:nvGrpSpPr>
        <p:grpSpPr>
          <a:xfrm>
            <a:off x="7479555" y="2914476"/>
            <a:ext cx="4712805" cy="4577051"/>
            <a:chOff x="6172200" y="2656118"/>
            <a:chExt cx="2971754" cy="2886151"/>
          </a:xfrm>
        </p:grpSpPr>
        <p:sp>
          <p:nvSpPr>
            <p:cNvPr id="42" name="Google Shape;42;p4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4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4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4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grpSp>
        <p:nvGrpSpPr>
          <p:cNvPr id="47" name="Google Shape;47;p4"/>
          <p:cNvGrpSpPr/>
          <p:nvPr/>
        </p:nvGrpSpPr>
        <p:grpSpPr>
          <a:xfrm>
            <a:off x="-29" y="-432724"/>
            <a:ext cx="4091439" cy="2547835"/>
            <a:chOff x="-32" y="-215963"/>
            <a:chExt cx="2163561" cy="1347300"/>
          </a:xfrm>
        </p:grpSpPr>
        <p:sp>
          <p:nvSpPr>
            <p:cNvPr id="48" name="Google Shape;48;p4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4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4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4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4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</p:grpSp>
      <p:sp>
        <p:nvSpPr>
          <p:cNvPr id="53" name="Google Shape;53;p4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 rtl="0">
              <a:buNone/>
              <a:defRPr sz="1733">
                <a:solidFill>
                  <a:srgbClr val="4BB5D9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360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oogle Shape;55;p5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56" name="Google Shape;56;p5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5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5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5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61" name="Google Shape;61;p5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62" name="Google Shape;62;p5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5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5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5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5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67" name="Google Shape;67;p5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7680400" cy="9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5"/>
          <p:cNvSpPr txBox="1">
            <a:spLocks noGrp="1"/>
          </p:cNvSpPr>
          <p:nvPr>
            <p:ph type="body" idx="1"/>
          </p:nvPr>
        </p:nvSpPr>
        <p:spPr>
          <a:xfrm>
            <a:off x="1375233" y="2369500"/>
            <a:ext cx="7680400" cy="336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74121">
              <a:spcBef>
                <a:spcPts val="800"/>
              </a:spcBef>
              <a:spcAft>
                <a:spcPts val="0"/>
              </a:spcAft>
              <a:buSzPts val="2000"/>
              <a:buChar char="»"/>
              <a:defRPr/>
            </a:lvl1pPr>
            <a:lvl2pPr marL="1219170" lvl="1" indent="-474121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2pPr>
            <a:lvl3pPr marL="1828754" lvl="2" indent="-474121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3pPr>
            <a:lvl4pPr marL="2438339" lvl="3" indent="-474121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4pPr>
            <a:lvl5pPr marL="3047924" lvl="4" indent="-474121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5pPr>
            <a:lvl6pPr marL="3657509" lvl="5" indent="-474121">
              <a:spcBef>
                <a:spcPts val="0"/>
              </a:spcBef>
              <a:spcAft>
                <a:spcPts val="0"/>
              </a:spcAft>
              <a:buSzPts val="2000"/>
              <a:buChar char="⋄"/>
              <a:defRPr/>
            </a:lvl6pPr>
            <a:lvl7pPr marL="4267093" lvl="6" indent="-474121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4876678" lvl="7" indent="-474121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5486263" lvl="8" indent="-474121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69" name="Google Shape;69;p5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9496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6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7680400" cy="9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6"/>
          <p:cNvSpPr txBox="1">
            <a:spLocks noGrp="1"/>
          </p:cNvSpPr>
          <p:nvPr>
            <p:ph type="body" idx="1"/>
          </p:nvPr>
        </p:nvSpPr>
        <p:spPr>
          <a:xfrm>
            <a:off x="1375233" y="2481167"/>
            <a:ext cx="3728000" cy="4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800"/>
              </a:spcBef>
              <a:spcAft>
                <a:spcPts val="0"/>
              </a:spcAft>
              <a:buSzPts val="1800"/>
              <a:buChar char="»"/>
              <a:defRPr sz="2400"/>
            </a:lvl1pPr>
            <a:lvl2pPr marL="1219170" lvl="1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2pPr>
            <a:lvl3pPr marL="1828754" lvl="2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3pPr>
            <a:lvl4pPr marL="2438339" lvl="3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4pPr>
            <a:lvl5pPr marL="3047924" lvl="4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5pPr>
            <a:lvl6pPr marL="3657509" lvl="5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6pPr>
            <a:lvl7pPr marL="4267093" lvl="6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73" name="Google Shape;73;p6"/>
          <p:cNvSpPr txBox="1">
            <a:spLocks noGrp="1"/>
          </p:cNvSpPr>
          <p:nvPr>
            <p:ph type="body" idx="2"/>
          </p:nvPr>
        </p:nvSpPr>
        <p:spPr>
          <a:xfrm>
            <a:off x="5327696" y="2481167"/>
            <a:ext cx="3728000" cy="4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800"/>
              </a:spcBef>
              <a:spcAft>
                <a:spcPts val="0"/>
              </a:spcAft>
              <a:buSzPts val="1800"/>
              <a:buChar char="»"/>
              <a:defRPr sz="2400"/>
            </a:lvl1pPr>
            <a:lvl2pPr marL="1219170" lvl="1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2pPr>
            <a:lvl3pPr marL="1828754" lvl="2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3pPr>
            <a:lvl4pPr marL="2438339" lvl="3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4pPr>
            <a:lvl5pPr marL="3047924" lvl="4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5pPr>
            <a:lvl6pPr marL="3657509" lvl="5" indent="-457189">
              <a:spcBef>
                <a:spcPts val="0"/>
              </a:spcBef>
              <a:spcAft>
                <a:spcPts val="0"/>
              </a:spcAft>
              <a:buSzPts val="1800"/>
              <a:buChar char="⋄"/>
              <a:defRPr sz="2400"/>
            </a:lvl6pPr>
            <a:lvl7pPr marL="4267093" lvl="6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74" name="Google Shape;74;p6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75" name="Google Shape;75;p6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76" name="Google Shape;76;p6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6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6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6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6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81" name="Google Shape;81;p6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82" name="Google Shape;82;p6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6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6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6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6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</p:spTree>
    <p:extLst>
      <p:ext uri="{BB962C8B-B14F-4D97-AF65-F5344CB8AC3E}">
        <p14:creationId xmlns:p14="http://schemas.microsoft.com/office/powerpoint/2010/main" val="238764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oogle Shape;88;p7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89" name="Google Shape;89;p7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7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7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7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7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94" name="Google Shape;94;p7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95" name="Google Shape;95;p7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7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7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7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7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100" name="Google Shape;100;p7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8428000" cy="9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7"/>
          <p:cNvSpPr txBox="1">
            <a:spLocks noGrp="1"/>
          </p:cNvSpPr>
          <p:nvPr>
            <p:ph type="body" idx="1"/>
          </p:nvPr>
        </p:nvSpPr>
        <p:spPr>
          <a:xfrm>
            <a:off x="1375233" y="2440567"/>
            <a:ext cx="2716800" cy="41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 rtl="0">
              <a:spcBef>
                <a:spcPts val="800"/>
              </a:spcBef>
              <a:spcAft>
                <a:spcPts val="0"/>
              </a:spcAft>
              <a:buSzPts val="1600"/>
              <a:buChar char="»"/>
              <a:defRPr sz="2133"/>
            </a:lvl1pPr>
            <a:lvl2pPr marL="1219170" lvl="1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2pPr>
            <a:lvl3pPr marL="1828754" lvl="2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3pPr>
            <a:lvl4pPr marL="2438339" lvl="3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4pPr>
            <a:lvl5pPr marL="3047924" lvl="4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5pPr>
            <a:lvl6pPr marL="3657509" lvl="5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6pPr>
            <a:lvl7pPr marL="4267093" lvl="6" indent="-440256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marL="4876678" lvl="7" indent="-440256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marL="5486263" lvl="8" indent="-440256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/>
          </a:p>
        </p:txBody>
      </p:sp>
      <p:sp>
        <p:nvSpPr>
          <p:cNvPr id="102" name="Google Shape;102;p7"/>
          <p:cNvSpPr txBox="1">
            <a:spLocks noGrp="1"/>
          </p:cNvSpPr>
          <p:nvPr>
            <p:ph type="body" idx="2"/>
          </p:nvPr>
        </p:nvSpPr>
        <p:spPr>
          <a:xfrm>
            <a:off x="4231033" y="2440567"/>
            <a:ext cx="2716800" cy="41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 rtl="0">
              <a:spcBef>
                <a:spcPts val="800"/>
              </a:spcBef>
              <a:spcAft>
                <a:spcPts val="0"/>
              </a:spcAft>
              <a:buSzPts val="1600"/>
              <a:buChar char="»"/>
              <a:defRPr sz="2133"/>
            </a:lvl1pPr>
            <a:lvl2pPr marL="1219170" lvl="1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2pPr>
            <a:lvl3pPr marL="1828754" lvl="2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3pPr>
            <a:lvl4pPr marL="2438339" lvl="3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4pPr>
            <a:lvl5pPr marL="3047924" lvl="4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5pPr>
            <a:lvl6pPr marL="3657509" lvl="5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6pPr>
            <a:lvl7pPr marL="4267093" lvl="6" indent="-440256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marL="4876678" lvl="7" indent="-440256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marL="5486263" lvl="8" indent="-440256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/>
          </a:p>
        </p:txBody>
      </p:sp>
      <p:sp>
        <p:nvSpPr>
          <p:cNvPr id="103" name="Google Shape;103;p7"/>
          <p:cNvSpPr txBox="1">
            <a:spLocks noGrp="1"/>
          </p:cNvSpPr>
          <p:nvPr>
            <p:ph type="body" idx="3"/>
          </p:nvPr>
        </p:nvSpPr>
        <p:spPr>
          <a:xfrm>
            <a:off x="7086833" y="2440567"/>
            <a:ext cx="2716800" cy="41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 rtl="0">
              <a:spcBef>
                <a:spcPts val="800"/>
              </a:spcBef>
              <a:spcAft>
                <a:spcPts val="0"/>
              </a:spcAft>
              <a:buSzPts val="1600"/>
              <a:buChar char="»"/>
              <a:defRPr sz="2133"/>
            </a:lvl1pPr>
            <a:lvl2pPr marL="1219170" lvl="1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2pPr>
            <a:lvl3pPr marL="1828754" lvl="2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3pPr>
            <a:lvl4pPr marL="2438339" lvl="3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4pPr>
            <a:lvl5pPr marL="3047924" lvl="4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5pPr>
            <a:lvl6pPr marL="3657509" lvl="5" indent="-440256" rtl="0">
              <a:spcBef>
                <a:spcPts val="0"/>
              </a:spcBef>
              <a:spcAft>
                <a:spcPts val="0"/>
              </a:spcAft>
              <a:buSzPts val="1600"/>
              <a:buChar char="⋄"/>
              <a:defRPr sz="2133"/>
            </a:lvl6pPr>
            <a:lvl7pPr marL="4267093" lvl="6" indent="-440256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7pPr>
            <a:lvl8pPr marL="4876678" lvl="7" indent="-440256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2133"/>
            </a:lvl8pPr>
            <a:lvl9pPr marL="5486263" lvl="8" indent="-440256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2133"/>
            </a:lvl9pPr>
          </a:lstStyle>
          <a:p>
            <a:endParaRPr/>
          </a:p>
        </p:txBody>
      </p:sp>
      <p:sp>
        <p:nvSpPr>
          <p:cNvPr id="104" name="Google Shape;104;p7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97252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p8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107" name="Google Shape;107;p8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8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8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8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112" name="Google Shape;112;p8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113" name="Google Shape;113;p8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8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8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8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8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118" name="Google Shape;118;p8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7680400" cy="9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0762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33076E-4900-4208-BB19-0E47229E4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1291443-82F3-4C83-83A8-ED49E815F5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9B286D6-25B4-4251-83FF-9AFFD6584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607F6A-6A2D-48A3-9874-27292DB77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9CB3F2A-157B-419B-875A-EFEDFBC12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0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9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122" name="Google Shape;122;p9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9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9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9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9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127" name="Google Shape;127;p9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128" name="Google Shape;128;p9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9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9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9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9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133" name="Google Shape;133;p9"/>
          <p:cNvSpPr txBox="1">
            <a:spLocks noGrp="1"/>
          </p:cNvSpPr>
          <p:nvPr>
            <p:ph type="body" idx="1"/>
          </p:nvPr>
        </p:nvSpPr>
        <p:spPr>
          <a:xfrm>
            <a:off x="1463700" y="5367067"/>
            <a:ext cx="9264800" cy="69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04792">
              <a:spcBef>
                <a:spcPts val="480"/>
              </a:spcBef>
              <a:spcAft>
                <a:spcPts val="0"/>
              </a:spcAft>
              <a:buSzPts val="1800"/>
              <a:buNone/>
              <a:defRPr sz="2400"/>
            </a:lvl1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9639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" name="Google Shape;136;p10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137" name="Google Shape;137;p10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10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10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10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10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142" name="Google Shape;142;p10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143" name="Google Shape;143;p10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10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10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10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10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148" name="Google Shape;148;p10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8657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ransparent Shapes">
  <p:cSld name="Transparent Shapes">
    <p:bg>
      <p:bgPr>
        <a:solidFill>
          <a:schemeClr val="accent1"/>
        </a:solidFill>
        <a:effectLst/>
      </p:bgPr>
    </p:bg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" name="Google Shape;150;p11"/>
          <p:cNvGrpSpPr/>
          <p:nvPr/>
        </p:nvGrpSpPr>
        <p:grpSpPr>
          <a:xfrm>
            <a:off x="8229600" y="3541492"/>
            <a:ext cx="3962339" cy="3848201"/>
            <a:chOff x="6172200" y="2656118"/>
            <a:chExt cx="2971754" cy="2886151"/>
          </a:xfrm>
        </p:grpSpPr>
        <p:sp>
          <p:nvSpPr>
            <p:cNvPr id="151" name="Google Shape;151;p11"/>
            <p:cNvSpPr/>
            <p:nvPr/>
          </p:nvSpPr>
          <p:spPr>
            <a:xfrm rot="9208626" flipH="1">
              <a:off x="6704904" y="4110434"/>
              <a:ext cx="484232" cy="1204006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11"/>
            <p:cNvSpPr/>
            <p:nvPr/>
          </p:nvSpPr>
          <p:spPr>
            <a:xfrm rot="9208633" flipH="1">
              <a:off x="7804300" y="3279013"/>
              <a:ext cx="877624" cy="2182136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11"/>
            <p:cNvSpPr/>
            <p:nvPr/>
          </p:nvSpPr>
          <p:spPr>
            <a:xfrm rot="9208606" flipH="1">
              <a:off x="7481789" y="4276913"/>
              <a:ext cx="408796" cy="1016449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11"/>
            <p:cNvSpPr/>
            <p:nvPr/>
          </p:nvSpPr>
          <p:spPr>
            <a:xfrm rot="9208678" flipH="1">
              <a:off x="6287617" y="4657701"/>
              <a:ext cx="229660" cy="571018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8289303" y="2656118"/>
              <a:ext cx="854651" cy="1929080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FFFFFF">
                <a:alpha val="33460"/>
              </a:srgbClr>
            </a:solidFill>
            <a:ln>
              <a:noFill/>
            </a:ln>
          </p:spPr>
        </p:sp>
      </p:grpSp>
      <p:grpSp>
        <p:nvGrpSpPr>
          <p:cNvPr id="156" name="Google Shape;156;p11"/>
          <p:cNvGrpSpPr/>
          <p:nvPr/>
        </p:nvGrpSpPr>
        <p:grpSpPr>
          <a:xfrm>
            <a:off x="-42" y="-304036"/>
            <a:ext cx="2884748" cy="1796400"/>
            <a:chOff x="-32" y="-215963"/>
            <a:chExt cx="2163561" cy="1347300"/>
          </a:xfrm>
        </p:grpSpPr>
        <p:sp>
          <p:nvSpPr>
            <p:cNvPr id="157" name="Google Shape;157;p11"/>
            <p:cNvSpPr/>
            <p:nvPr/>
          </p:nvSpPr>
          <p:spPr>
            <a:xfrm rot="-1591408" flipH="1">
              <a:off x="1362169" y="-63166"/>
              <a:ext cx="205103" cy="509980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11"/>
            <p:cNvSpPr/>
            <p:nvPr/>
          </p:nvSpPr>
          <p:spPr>
            <a:xfrm rot="-1591371" flipH="1">
              <a:off x="239463" y="-151890"/>
              <a:ext cx="434754" cy="1080980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11"/>
            <p:cNvSpPr/>
            <p:nvPr/>
          </p:nvSpPr>
          <p:spPr>
            <a:xfrm rot="-1591339" flipH="1">
              <a:off x="892401" y="-169347"/>
              <a:ext cx="504374" cy="1254067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11"/>
            <p:cNvSpPr/>
            <p:nvPr/>
          </p:nvSpPr>
          <p:spPr>
            <a:xfrm rot="-1591322" flipH="1">
              <a:off x="1818452" y="-76292"/>
              <a:ext cx="229660" cy="571018"/>
            </a:xfrm>
            <a:prstGeom prst="flowChartManualInput">
              <a:avLst/>
            </a:prstGeom>
            <a:solidFill>
              <a:srgbClr val="FFFFFF">
                <a:alpha val="3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11"/>
            <p:cNvSpPr/>
            <p:nvPr/>
          </p:nvSpPr>
          <p:spPr>
            <a:xfrm rot="10800000">
              <a:off x="-32" y="70725"/>
              <a:ext cx="380284" cy="858147"/>
            </a:xfrm>
            <a:custGeom>
              <a:avLst/>
              <a:gdLst/>
              <a:ahLst/>
              <a:cxnLst/>
              <a:rect l="l" t="t" r="r" b="b"/>
              <a:pathLst>
                <a:path w="37596" h="84860" extrusionOk="0">
                  <a:moveTo>
                    <a:pt x="19066" y="0"/>
                  </a:moveTo>
                  <a:lnTo>
                    <a:pt x="0" y="9130"/>
                  </a:lnTo>
                  <a:lnTo>
                    <a:pt x="37596" y="84860"/>
                  </a:lnTo>
                  <a:lnTo>
                    <a:pt x="37596" y="37328"/>
                  </a:lnTo>
                  <a:close/>
                </a:path>
              </a:pathLst>
            </a:custGeom>
            <a:solidFill>
              <a:srgbClr val="FFFFFF">
                <a:alpha val="33460"/>
              </a:srgbClr>
            </a:solidFill>
            <a:ln>
              <a:noFill/>
            </a:ln>
          </p:spPr>
        </p:sp>
      </p:grpSp>
      <p:sp>
        <p:nvSpPr>
          <p:cNvPr id="162" name="Google Shape;162;p11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97199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C4C677-4721-4D44-8C85-09750A7EB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279D565-8E78-4089-A1DA-055C28F12F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827BF83-8397-491D-8D4B-D13F71310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C20DDF4-173B-4420-991A-9BB5312FC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07BF9F7-7871-41C7-B9B8-71595DC49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41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DC525B4-8F89-49C0-81E5-14E16762C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45789B2-A31E-4DFB-8534-4EAC0668DA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D2415A-B7AE-40A1-8BA2-7E4C956F66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3778B1A-C3B0-40F9-A424-58FE06396E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A859E4B-634F-43AE-BBB5-EA1C290CD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D7ED59-0504-48F1-BEFD-DCB6F5C07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13304EC-9B0E-4588-B451-9714865BD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C2D9C7B-E575-4FD5-B2FD-18CF4814C5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CF2E399-805C-4E82-BF7F-60E5D1A9CB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9E3CB1AE-9FDC-41C8-8905-1CB5E839A2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9B4F978-24FC-4935-81B3-1F87556862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9C53DCE-D19B-4B5B-B4AA-A0D165BDF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55434EBC-C466-497C-B4B0-62F12AF50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EB2EB5F9-3FE1-4362-8A2E-1C1D8762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50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6C49D6B-2A57-4D7C-A5D8-E53E77295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56B790B-0518-4460-9D89-2FB1DCA3F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FB7849-485C-4CA1-8480-39C98B855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B769D02-6BF7-4CD4-8EFB-55C9CD952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56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E28464CE-B626-42E5-8238-805408A7B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9FAA2C19-F749-4178-94F0-B07834BE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F0B2B5B4-A5D0-436F-947A-FAD696812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28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C3C3BD9-64BB-4A53-8913-B12942A6A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B3D1DAB-6F63-4C1E-8708-D4771E3F0D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A72E10E-88B8-47CD-BB98-4C2F6C7F2D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F474A97-3C5E-41D0-A796-8F9C9A2FA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A90D547-437A-48BC-BB07-46D1A8508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85CE9AE-8194-4062-A7E4-BFEDEB56D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18BDDB4-607F-4015-BBEF-308BA8265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BFE26184-120F-4129-BEED-5E5FCD7C414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3A22EC0-2A5F-4E9D-9269-7E51423165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1F22638-EF93-45FD-9917-CB70E828C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6CD8201-8E55-4E43-8929-96F456F59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E38B77E-9B28-43E2-A499-93C9F5F1B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79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9BFF188-7223-4BF7-A7FA-1B020273B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3B350D8-8B94-4E07-8E12-660E0F981A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ACF9B8-DF89-4CFE-957B-048F2C8C466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2F59E0-3F86-4DB1-BFA5-562D1D6736E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686B6C6-C568-4E9C-8C22-B4A177D622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FB8250B-FFE4-4B10-BEFF-773946F5E7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C5A482-15F0-421D-A018-41B10202B9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887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375233" y="1532967"/>
            <a:ext cx="7680400" cy="90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Font typeface="Oswald"/>
              <a:buNone/>
              <a:defRPr sz="3000" b="1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375233" y="2369500"/>
            <a:ext cx="7680400" cy="336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Roboto Condensed"/>
              <a:buChar char="»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Roboto Condensed"/>
              <a:buChar char="⋄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Roboto Condensed"/>
              <a:buChar char="⋄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⋄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⋄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⋄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●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○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Roboto Condensed"/>
              <a:buChar char="■"/>
              <a:defRPr sz="2000">
                <a:solidFill>
                  <a:schemeClr val="dk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r">
              <a:buNone/>
              <a:defRPr sz="1733">
                <a:solidFill>
                  <a:schemeClr val="accent2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8228366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microsoft.com/office/2007/relationships/hdphoto" Target="../media/hdphoto1.wdp"/><Relationship Id="rId5" Type="http://schemas.openxmlformats.org/officeDocument/2006/relationships/image" Target="../media/image46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microsoft.com/office/2007/relationships/hdphoto" Target="../media/hdphoto1.wdp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5.e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2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4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9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24.gi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6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1</a:t>
            </a:fld>
            <a:endParaRPr dirty="0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885C8E4-093D-4CDA-B22E-A1604CE77A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8670" y="1982073"/>
            <a:ext cx="10805235" cy="1062968"/>
          </a:xfrm>
        </p:spPr>
        <p:txBody>
          <a:bodyPr/>
          <a:lstStyle/>
          <a:p>
            <a:pPr marL="101598" indent="0">
              <a:buNone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HƯƠNG 6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CÁC ĐẠI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LƯỢNG TỈ LỆ</a:t>
            </a:r>
          </a:p>
        </p:txBody>
      </p:sp>
      <p:sp>
        <p:nvSpPr>
          <p:cNvPr id="6" name="Chỗ dành sẵn cho Văn bản 2">
            <a:extLst>
              <a:ext uri="{FF2B5EF4-FFF2-40B4-BE49-F238E27FC236}">
                <a16:creationId xmlns:a16="http://schemas.microsoft.com/office/drawing/2014/main" id="{465D93CA-969E-409B-9E91-F2A268F1E289}"/>
              </a:ext>
            </a:extLst>
          </p:cNvPr>
          <p:cNvSpPr txBox="1">
            <a:spLocks/>
          </p:cNvSpPr>
          <p:nvPr/>
        </p:nvSpPr>
        <p:spPr>
          <a:xfrm>
            <a:off x="633286" y="2816976"/>
            <a:ext cx="9996695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0. TỈ LỆ THỨC (TIẾT 1)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DFE55FC4-5F40-49CC-A114-4A36A83206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32"/>
          <a:stretch/>
        </p:blipFill>
        <p:spPr>
          <a:xfrm>
            <a:off x="101047" y="4867049"/>
            <a:ext cx="2024170" cy="1843364"/>
          </a:xfrm>
          <a:prstGeom prst="rect">
            <a:avLst/>
          </a:prstGeom>
        </p:spPr>
      </p:pic>
      <p:sp>
        <p:nvSpPr>
          <p:cNvPr id="8" name="Chỗ dành sẵn cho Văn bản 2">
            <a:extLst>
              <a:ext uri="{FF2B5EF4-FFF2-40B4-BE49-F238E27FC236}">
                <a16:creationId xmlns:a16="http://schemas.microsoft.com/office/drawing/2014/main" id="{F659E2C4-73BE-4E71-8B13-1FF5439B7DD3}"/>
              </a:ext>
            </a:extLst>
          </p:cNvPr>
          <p:cNvSpPr txBox="1">
            <a:spLocks/>
          </p:cNvSpPr>
          <p:nvPr/>
        </p:nvSpPr>
        <p:spPr>
          <a:xfrm>
            <a:off x="-603108" y="3682110"/>
            <a:ext cx="9610512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:………………………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AE27D85F-C1A6-4B06-9D30-684891D2FB40}"/>
              </a:ext>
            </a:extLst>
          </p:cNvPr>
          <p:cNvSpPr txBox="1">
            <a:spLocks/>
          </p:cNvSpPr>
          <p:nvPr/>
        </p:nvSpPr>
        <p:spPr>
          <a:xfrm>
            <a:off x="4305232" y="20434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………………….</a:t>
            </a:r>
          </a:p>
          <a:p>
            <a:pPr algn="just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………….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0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9B7DB66-A922-4B4B-B1BE-D2E482D87086}"/>
              </a:ext>
            </a:extLst>
          </p:cNvPr>
          <p:cNvSpPr txBox="1"/>
          <p:nvPr/>
        </p:nvSpPr>
        <p:spPr>
          <a:xfrm>
            <a:off x="406725" y="1038694"/>
            <a:ext cx="10788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9718F"/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5605817" y="1240235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87957A-5F64-4722-D389-098586C19087}"/>
              </a:ext>
            </a:extLst>
          </p:cNvPr>
          <p:cNvSpPr txBox="1"/>
          <p:nvPr/>
        </p:nvSpPr>
        <p:spPr>
          <a:xfrm>
            <a:off x="962526" y="1774929"/>
            <a:ext cx="1656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</a:rPr>
              <a:t>a) Ta </a:t>
            </a:r>
            <a:r>
              <a:rPr lang="en-US" sz="2800" dirty="0" err="1">
                <a:solidFill>
                  <a:srgbClr val="29718F"/>
                </a:solidFill>
              </a:rPr>
              <a:t>có</a:t>
            </a:r>
            <a:r>
              <a:rPr lang="en-US" sz="2800" dirty="0">
                <a:solidFill>
                  <a:srgbClr val="29718F"/>
                </a:solidFill>
              </a:rPr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AFECCA-02F9-291D-7A98-5030ED8C9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65110"/>
              </p:ext>
            </p:extLst>
          </p:nvPr>
        </p:nvGraphicFramePr>
        <p:xfrm>
          <a:off x="2618941" y="2098273"/>
          <a:ext cx="4575943" cy="116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8941" y="2098273"/>
                        <a:ext cx="4575943" cy="116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BFDAA3-5071-DF98-E43B-C2F4B40F3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66576"/>
              </p:ext>
            </p:extLst>
          </p:nvPr>
        </p:nvGraphicFramePr>
        <p:xfrm>
          <a:off x="2618941" y="3328547"/>
          <a:ext cx="4816575" cy="105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8941" y="3328547"/>
                        <a:ext cx="4816575" cy="105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37EB7279-6413-3238-4B5C-18C884793E6B}"/>
              </a:ext>
            </a:extLst>
          </p:cNvPr>
          <p:cNvSpPr txBox="1"/>
          <p:nvPr/>
        </p:nvSpPr>
        <p:spPr>
          <a:xfrm>
            <a:off x="1417816" y="4504426"/>
            <a:ext cx="6978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29718F"/>
                </a:solidFill>
              </a:rPr>
              <a:t>Vậy</a:t>
            </a:r>
            <a:r>
              <a:rPr lang="en-US" sz="2800" dirty="0">
                <a:solidFill>
                  <a:srgbClr val="29718F"/>
                </a:solidFill>
              </a:rPr>
              <a:t> ta </a:t>
            </a:r>
            <a:r>
              <a:rPr lang="en-US" sz="2800" dirty="0" err="1">
                <a:solidFill>
                  <a:srgbClr val="29718F"/>
                </a:solidFill>
              </a:rPr>
              <a:t>có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ỉ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ệ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hức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giữa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hai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ỉ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số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đã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cho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à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03EC93-7A6D-2F8E-6A97-D5F7D32E0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93566"/>
              </p:ext>
            </p:extLst>
          </p:nvPr>
        </p:nvGraphicFramePr>
        <p:xfrm>
          <a:off x="4549159" y="5152019"/>
          <a:ext cx="2645725" cy="105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9159" y="5152019"/>
                        <a:ext cx="2645725" cy="105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29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1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9B7DB66-A922-4B4B-B1BE-D2E482D87086}"/>
              </a:ext>
            </a:extLst>
          </p:cNvPr>
          <p:cNvSpPr txBox="1"/>
          <p:nvPr/>
        </p:nvSpPr>
        <p:spPr>
          <a:xfrm>
            <a:off x="406725" y="1038694"/>
            <a:ext cx="10788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9718F"/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5605817" y="1300304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31D2D1-737C-4076-2395-FD588A6A4E11}"/>
              </a:ext>
            </a:extLst>
          </p:cNvPr>
          <p:cNvSpPr txBox="1"/>
          <p:nvPr/>
        </p:nvSpPr>
        <p:spPr>
          <a:xfrm>
            <a:off x="962526" y="1774929"/>
            <a:ext cx="1656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</a:rPr>
              <a:t>b) Ta </a:t>
            </a:r>
            <a:r>
              <a:rPr lang="en-US" sz="2800" dirty="0" err="1">
                <a:solidFill>
                  <a:srgbClr val="29718F"/>
                </a:solidFill>
              </a:rPr>
              <a:t>có</a:t>
            </a:r>
            <a:r>
              <a:rPr lang="en-US" sz="2800" dirty="0">
                <a:solidFill>
                  <a:srgbClr val="29718F"/>
                </a:solidFill>
              </a:rPr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A82F12-43FA-FA36-322E-A00D42A2B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54792"/>
              </p:ext>
            </p:extLst>
          </p:nvPr>
        </p:nvGraphicFramePr>
        <p:xfrm>
          <a:off x="4261622" y="2036539"/>
          <a:ext cx="2688389" cy="10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1622" y="2036539"/>
                        <a:ext cx="2688389" cy="109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07DD82-A7E8-CD95-8A86-4DABF7F46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81393"/>
              </p:ext>
            </p:extLst>
          </p:nvPr>
        </p:nvGraphicFramePr>
        <p:xfrm>
          <a:off x="4261622" y="3176592"/>
          <a:ext cx="4174075" cy="109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1622" y="3176592"/>
                        <a:ext cx="4174075" cy="109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C6DD32-3EF9-A1C4-A940-80504FB25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30230"/>
              </p:ext>
            </p:extLst>
          </p:nvPr>
        </p:nvGraphicFramePr>
        <p:xfrm>
          <a:off x="2247358" y="4300496"/>
          <a:ext cx="1096580" cy="10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7358" y="4300496"/>
                        <a:ext cx="1096580" cy="109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81390C5-5768-5DD6-12FB-FD16F5F9798E}"/>
              </a:ext>
            </a:extLst>
          </p:cNvPr>
          <p:cNvSpPr txBox="1"/>
          <p:nvPr/>
        </p:nvSpPr>
        <p:spPr>
          <a:xfrm>
            <a:off x="1657310" y="4587176"/>
            <a:ext cx="8287332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rgbClr val="29718F"/>
                </a:solidFill>
              </a:rPr>
              <a:t>Vì</a:t>
            </a:r>
            <a:r>
              <a:rPr lang="en-US" sz="2800" dirty="0">
                <a:solidFill>
                  <a:srgbClr val="29718F"/>
                </a:solidFill>
              </a:rPr>
              <a:t>             </a:t>
            </a:r>
            <a:r>
              <a:rPr lang="en-US" sz="2800" dirty="0" err="1">
                <a:solidFill>
                  <a:srgbClr val="29718F"/>
                </a:solidFill>
              </a:rPr>
              <a:t>nên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hai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ỉ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số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đã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cho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không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ập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hành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ỉ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ệ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hức</a:t>
            </a:r>
            <a:endParaRPr lang="en-US" sz="2800" dirty="0">
              <a:solidFill>
                <a:srgbClr val="29718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441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Google Shape;398;p35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12</a:t>
            </a:fld>
            <a:endParaRPr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E7805CC-2675-4730-8CF9-15AA7D858379}"/>
              </a:ext>
            </a:extLst>
          </p:cNvPr>
          <p:cNvSpPr txBox="1"/>
          <p:nvPr/>
        </p:nvSpPr>
        <p:spPr>
          <a:xfrm>
            <a:off x="1663282" y="1593882"/>
            <a:ext cx="1011156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just">
              <a:lnSpc>
                <a:spcPct val="115000"/>
              </a:lnSpc>
            </a:pP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Định nghĩa tỉ lệ thức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 SBT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6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13</a:t>
            </a:fld>
            <a:endParaRPr dirty="0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885C8E4-093D-4CDA-B22E-A1604CE77A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8670" y="1982073"/>
            <a:ext cx="10805235" cy="1062968"/>
          </a:xfrm>
        </p:spPr>
        <p:txBody>
          <a:bodyPr/>
          <a:lstStyle/>
          <a:p>
            <a:pPr marL="101598" indent="0">
              <a:buNone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HƯƠNG VI.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ÁC ĐẠI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LƯỢNG TỈ LỆ</a:t>
            </a:r>
          </a:p>
        </p:txBody>
      </p:sp>
      <p:sp>
        <p:nvSpPr>
          <p:cNvPr id="6" name="Chỗ dành sẵn cho Văn bản 2">
            <a:extLst>
              <a:ext uri="{FF2B5EF4-FFF2-40B4-BE49-F238E27FC236}">
                <a16:creationId xmlns:a16="http://schemas.microsoft.com/office/drawing/2014/main" id="{465D93CA-969E-409B-9E91-F2A268F1E289}"/>
              </a:ext>
            </a:extLst>
          </p:cNvPr>
          <p:cNvSpPr txBox="1">
            <a:spLocks/>
          </p:cNvSpPr>
          <p:nvPr/>
        </p:nvSpPr>
        <p:spPr>
          <a:xfrm>
            <a:off x="633286" y="2816976"/>
            <a:ext cx="9996695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 LỆ THỨC (TIẾT </a:t>
            </a:r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DFE55FC4-5F40-49CC-A114-4A36A83206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32"/>
          <a:stretch/>
        </p:blipFill>
        <p:spPr>
          <a:xfrm>
            <a:off x="101047" y="4867049"/>
            <a:ext cx="2024170" cy="1843364"/>
          </a:xfrm>
          <a:prstGeom prst="rect">
            <a:avLst/>
          </a:prstGeom>
        </p:spPr>
      </p:pic>
      <p:sp>
        <p:nvSpPr>
          <p:cNvPr id="8" name="Chỗ dành sẵn cho Văn bản 2">
            <a:extLst>
              <a:ext uri="{FF2B5EF4-FFF2-40B4-BE49-F238E27FC236}">
                <a16:creationId xmlns:a16="http://schemas.microsoft.com/office/drawing/2014/main" id="{F659E2C4-73BE-4E71-8B13-1FF5439B7DD3}"/>
              </a:ext>
            </a:extLst>
          </p:cNvPr>
          <p:cNvSpPr txBox="1">
            <a:spLocks/>
          </p:cNvSpPr>
          <p:nvPr/>
        </p:nvSpPr>
        <p:spPr>
          <a:xfrm>
            <a:off x="-603108" y="3682110"/>
            <a:ext cx="9610512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:………………………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AE27D85F-C1A6-4B06-9D30-684891D2FB40}"/>
              </a:ext>
            </a:extLst>
          </p:cNvPr>
          <p:cNvSpPr txBox="1">
            <a:spLocks/>
          </p:cNvSpPr>
          <p:nvPr/>
        </p:nvSpPr>
        <p:spPr>
          <a:xfrm>
            <a:off x="4305232" y="20434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………………….</a:t>
            </a:r>
          </a:p>
          <a:p>
            <a:pPr algn="just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115424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4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94568" y="300738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759883" y="1019755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KP2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)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759883" y="2340585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759883" y="2900579"/>
            <a:ext cx="6485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97023" y="856384"/>
          <a:ext cx="12938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7023" y="856384"/>
                        <a:ext cx="1293812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759883" y="1729217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4.12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D83812A-3E85-4C5E-B29A-59D78A4C04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94093" y="5184868"/>
          <a:ext cx="3324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ED83812A-3E85-4C5E-B29A-59D78A4C0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4093" y="5184868"/>
                        <a:ext cx="3324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244947" y="2696809"/>
          <a:ext cx="12874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8" imgW="1287815" imgH="952587" progId="Equation.DSMT4">
                  <p:embed/>
                </p:oleObj>
              </mc:Choice>
              <mc:Fallback>
                <p:oleObj name="Equation" r:id="rId8" imgW="1287815" imgH="952587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4947" y="2696809"/>
                        <a:ext cx="128746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8523531" y="2953216"/>
            <a:ext cx="2187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64.12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1038" y="3901196"/>
          <a:ext cx="44053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0" imgW="1815840" imgH="393480" progId="Equation.DSMT4">
                  <p:embed/>
                </p:oleObj>
              </mc:Choice>
              <mc:Fallback>
                <p:oleObj name="Equation" r:id="rId10" imgW="1815840" imgH="393480" progId="Equation.DSMT4">
                  <p:embed/>
                  <p:pic>
                    <p:nvPicPr>
                      <p:cNvPr id="23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1038" y="3901196"/>
                        <a:ext cx="44053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01921" y="3853079"/>
          <a:ext cx="39735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1638000" imgH="393480" progId="Equation.DSMT4">
                  <p:embed/>
                </p:oleObj>
              </mc:Choice>
              <mc:Fallback>
                <p:oleObj name="Equation" r:id="rId12" imgW="1638000" imgH="393480" progId="Equation.DSMT4">
                  <p:embed/>
                  <p:pic>
                    <p:nvPicPr>
                      <p:cNvPr id="25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1921" y="3853079"/>
                        <a:ext cx="39735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927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ưu Đồ: Thay đổi Tiến Trình 7">
            <a:extLst>
              <a:ext uri="{FF2B5EF4-FFF2-40B4-BE49-F238E27FC236}">
                <a16:creationId xmlns:a16="http://schemas.microsoft.com/office/drawing/2014/main" id="{3F1335C5-5D13-4B12-BF2A-6DABCF54D802}"/>
              </a:ext>
            </a:extLst>
          </p:cNvPr>
          <p:cNvSpPr/>
          <p:nvPr/>
        </p:nvSpPr>
        <p:spPr>
          <a:xfrm rot="2255160">
            <a:off x="3057889" y="5416799"/>
            <a:ext cx="1433522" cy="561484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  <a:ln w="3175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ưu Đồ: Thay đổi Tiến Trình 19">
            <a:extLst>
              <a:ext uri="{FF2B5EF4-FFF2-40B4-BE49-F238E27FC236}">
                <a16:creationId xmlns:a16="http://schemas.microsoft.com/office/drawing/2014/main" id="{6AE25D45-AD1E-429B-80C8-692AFD20D19B}"/>
              </a:ext>
            </a:extLst>
          </p:cNvPr>
          <p:cNvSpPr/>
          <p:nvPr/>
        </p:nvSpPr>
        <p:spPr>
          <a:xfrm rot="19222183">
            <a:off x="3088972" y="5453604"/>
            <a:ext cx="1427502" cy="512903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5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94568" y="300738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759883" y="1019755"/>
            <a:ext cx="6306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KP2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)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743811" y="2211885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759458" y="2694765"/>
            <a:ext cx="67663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759458" y="1721530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d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F6CAC637-CFA1-4A04-9CCF-3D2D7B0868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44738" y="4995174"/>
          <a:ext cx="1315969" cy="129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F6CAC637-CFA1-4A04-9CCF-3D2D7B086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4738" y="4995174"/>
                        <a:ext cx="1315969" cy="129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74D81B98-903C-4BCF-91B6-72FFA184BF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24763" y="5413441"/>
          <a:ext cx="773985" cy="6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74D81B98-903C-4BCF-91B6-72FFA184B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763" y="5413441"/>
                        <a:ext cx="773985" cy="6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9CB5A913-DBD4-4780-A107-F4DAC844F8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1737" y="5378968"/>
          <a:ext cx="839335" cy="61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9CB5A913-DBD4-4780-A107-F4DAC844F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1737" y="5378968"/>
                        <a:ext cx="839335" cy="618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BE5A5594-03BD-4424-A5A6-522BBAD716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69157" y="5378968"/>
          <a:ext cx="755284" cy="62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BE5A5594-03BD-4424-A5A6-522BBAD71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9157" y="5378968"/>
                        <a:ext cx="755284" cy="62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77316BA1-E485-447B-904C-7B32172953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61056" y="5543883"/>
          <a:ext cx="398117" cy="35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77316BA1-E485-447B-904C-7B3217295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1056" y="5543883"/>
                        <a:ext cx="398117" cy="35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24176" y="3425962"/>
          <a:ext cx="2806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21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24176" y="3425962"/>
                        <a:ext cx="28067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3066" y="3425962"/>
          <a:ext cx="27447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23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3066" y="3425962"/>
                        <a:ext cx="27447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052596" y="4385396"/>
          <a:ext cx="2298476" cy="54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52596" y="4385396"/>
                        <a:ext cx="2298476" cy="54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08497" y="793677"/>
          <a:ext cx="10175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25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08497" y="793677"/>
                        <a:ext cx="10175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5460" y="2498110"/>
          <a:ext cx="10175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22" imgW="419040" imgH="393480" progId="Equation.DSMT4">
                  <p:embed/>
                </p:oleObj>
              </mc:Choice>
              <mc:Fallback>
                <p:oleObj name="Equation" r:id="rId22" imgW="419040" imgH="393480" progId="Equation.DSMT4">
                  <p:embed/>
                  <p:pic>
                    <p:nvPicPr>
                      <p:cNvPr id="26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35460" y="2498110"/>
                        <a:ext cx="10175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8253047" y="2694765"/>
            <a:ext cx="2187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d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8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1163888" y="5378968"/>
            <a:ext cx="2187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2087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2" grpId="0"/>
      <p:bldP spid="24" grpId="0"/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6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48160" y="255889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10365" y="2604654"/>
          <a:ext cx="1237942" cy="121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0365" y="2604654"/>
                        <a:ext cx="1237942" cy="121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!!3">
            <a:extLst>
              <a:ext uri="{FF2B5EF4-FFF2-40B4-BE49-F238E27FC236}">
                <a16:creationId xmlns:a16="http://schemas.microsoft.com/office/drawing/2014/main" id="{23877A34-EB5A-4203-AC90-404064F9E0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259" y="4359281"/>
            <a:ext cx="2530859" cy="2277773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969481" y="1646909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DF85D22-2556-4E9B-976F-C5865ED2A54D}"/>
              </a:ext>
            </a:extLst>
          </p:cNvPr>
          <p:cNvSpPr txBox="1"/>
          <p:nvPr/>
        </p:nvSpPr>
        <p:spPr>
          <a:xfrm>
            <a:off x="3372858" y="2873037"/>
            <a:ext cx="1037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Nếu</a:t>
            </a:r>
            <a:endParaRPr lang="en-US" sz="3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6EA422A-2078-4CD3-B4A9-8B2F9AC33ED3}"/>
              </a:ext>
            </a:extLst>
          </p:cNvPr>
          <p:cNvSpPr txBox="1"/>
          <p:nvPr/>
        </p:nvSpPr>
        <p:spPr>
          <a:xfrm>
            <a:off x="5799261" y="2873036"/>
            <a:ext cx="1037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endParaRPr lang="en-US" sz="3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CF4D851B-79C8-414A-8E39-0E03902690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9954" y="2904628"/>
          <a:ext cx="1779864" cy="55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CF4D851B-79C8-414A-8E39-0E0390269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9954" y="2904628"/>
                        <a:ext cx="1779864" cy="55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2971060" y="2512674"/>
            <a:ext cx="5734974" cy="1565616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8191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862AE4F9-AE6E-4E45-AD44-3190CCF8C617}"/>
              </a:ext>
            </a:extLst>
          </p:cNvPr>
          <p:cNvSpPr/>
          <p:nvPr/>
        </p:nvSpPr>
        <p:spPr>
          <a:xfrm>
            <a:off x="8148765" y="3272729"/>
            <a:ext cx="4043235" cy="24204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7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76913" y="201360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691821" y="861217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KP3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7)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691821" y="2171425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32203" y="913515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2203" y="913515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691821" y="1516321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 chia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       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D0302A5-CD88-48BE-B01B-C66AA7AD65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65005" y="4027270"/>
          <a:ext cx="34321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BD0302A5-CD88-48BE-B01B-C66AA7AD6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005" y="4027270"/>
                        <a:ext cx="3432175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F3003A47-8EC1-4775-800A-0303F75A35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43665" y="4121929"/>
          <a:ext cx="32178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F3003A47-8EC1-4775-800A-0303F75A3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3665" y="4121929"/>
                        <a:ext cx="321786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ình chữ nhật 33">
            <a:extLst>
              <a:ext uri="{FF2B5EF4-FFF2-40B4-BE49-F238E27FC236}">
                <a16:creationId xmlns:a16="http://schemas.microsoft.com/office/drawing/2014/main" id="{F1CDB478-579F-4C3D-B607-75BC2D17ED88}"/>
              </a:ext>
            </a:extLst>
          </p:cNvPr>
          <p:cNvSpPr/>
          <p:nvPr/>
        </p:nvSpPr>
        <p:spPr>
          <a:xfrm>
            <a:off x="4883691" y="2503065"/>
            <a:ext cx="2064587" cy="6528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474" name="Picture 66" descr="Hình ảnh dấu chấm hỏi đẹp, ấn tượng và độc đáo nhất">
            <a:extLst>
              <a:ext uri="{FF2B5EF4-FFF2-40B4-BE49-F238E27FC236}">
                <a16:creationId xmlns:a16="http://schemas.microsoft.com/office/drawing/2014/main" id="{AC52AA17-2DDF-46AC-8CCF-78452423F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08329" y="164425"/>
            <a:ext cx="2996918" cy="299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64000" y="2613587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2" imgW="799920" imgH="177480" progId="Equation.DSMT4">
                  <p:embed/>
                </p:oleObj>
              </mc:Choice>
              <mc:Fallback>
                <p:oleObj name="Equation" r:id="rId12" imgW="799920" imgH="177480" progId="Equation.DSMT4">
                  <p:embed/>
                  <p:pic>
                    <p:nvPicPr>
                      <p:cNvPr id="23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4000" y="2613587"/>
                        <a:ext cx="194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Đường kết nối Mũi tên Thẳng 45">
            <a:extLst>
              <a:ext uri="{FF2B5EF4-FFF2-40B4-BE49-F238E27FC236}">
                <a16:creationId xmlns:a16="http://schemas.microsoft.com/office/drawing/2014/main" id="{00E7EAEC-161C-46D8-AC5E-CC1084091EFE}"/>
              </a:ext>
            </a:extLst>
          </p:cNvPr>
          <p:cNvCxnSpPr>
            <a:cxnSpLocks/>
          </p:cNvCxnSpPr>
          <p:nvPr/>
        </p:nvCxnSpPr>
        <p:spPr>
          <a:xfrm flipH="1">
            <a:off x="2173345" y="3162730"/>
            <a:ext cx="3433712" cy="86454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53">
            <a:extLst>
              <a:ext uri="{FF2B5EF4-FFF2-40B4-BE49-F238E27FC236}">
                <a16:creationId xmlns:a16="http://schemas.microsoft.com/office/drawing/2014/main" id="{F17D2232-5397-4D39-9FD4-15A6F5EEAEA3}"/>
              </a:ext>
            </a:extLst>
          </p:cNvPr>
          <p:cNvCxnSpPr>
            <a:cxnSpLocks/>
          </p:cNvCxnSpPr>
          <p:nvPr/>
        </p:nvCxnSpPr>
        <p:spPr>
          <a:xfrm>
            <a:off x="6456538" y="3161343"/>
            <a:ext cx="1692227" cy="97102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90201" y="1559623"/>
          <a:ext cx="957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1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0201" y="1559623"/>
                        <a:ext cx="9572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31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862AE4F9-AE6E-4E45-AD44-3190CCF8C617}"/>
              </a:ext>
            </a:extLst>
          </p:cNvPr>
          <p:cNvSpPr/>
          <p:nvPr/>
        </p:nvSpPr>
        <p:spPr>
          <a:xfrm>
            <a:off x="8148765" y="3272729"/>
            <a:ext cx="4043235" cy="24204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8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76913" y="201360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691821" y="861217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KP3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7).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691821" y="2171425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26127" y="902995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6127" y="902995"/>
                        <a:ext cx="1235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691821" y="1516321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 chia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D0302A5-CD88-48BE-B01B-C66AA7AD65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57413" y="4027488"/>
          <a:ext cx="18478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BD0302A5-CD88-48BE-B01B-C66AA7AD6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7413" y="4027488"/>
                        <a:ext cx="1847850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F3003A47-8EC1-4775-800A-0303F75A35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74038" y="4121150"/>
          <a:ext cx="17541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F3003A47-8EC1-4775-800A-0303F75A3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4038" y="4121150"/>
                        <a:ext cx="175418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Hình chữ nhật 33">
            <a:extLst>
              <a:ext uri="{FF2B5EF4-FFF2-40B4-BE49-F238E27FC236}">
                <a16:creationId xmlns:a16="http://schemas.microsoft.com/office/drawing/2014/main" id="{F1CDB478-579F-4C3D-B607-75BC2D17ED88}"/>
              </a:ext>
            </a:extLst>
          </p:cNvPr>
          <p:cNvSpPr/>
          <p:nvPr/>
        </p:nvSpPr>
        <p:spPr>
          <a:xfrm>
            <a:off x="4984384" y="2508498"/>
            <a:ext cx="2064587" cy="6528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474" name="Picture 66" descr="Hình ảnh dấu chấm hỏi đẹp, ấn tượng và độc đáo nhất">
            <a:extLst>
              <a:ext uri="{FF2B5EF4-FFF2-40B4-BE49-F238E27FC236}">
                <a16:creationId xmlns:a16="http://schemas.microsoft.com/office/drawing/2014/main" id="{AC52AA17-2DDF-46AC-8CCF-78452423F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55440" y="0"/>
            <a:ext cx="3486679" cy="348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Đường kết nối Mũi tên Thẳng 45">
            <a:extLst>
              <a:ext uri="{FF2B5EF4-FFF2-40B4-BE49-F238E27FC236}">
                <a16:creationId xmlns:a16="http://schemas.microsoft.com/office/drawing/2014/main" id="{00E7EAEC-161C-46D8-AC5E-CC1084091EFE}"/>
              </a:ext>
            </a:extLst>
          </p:cNvPr>
          <p:cNvCxnSpPr>
            <a:cxnSpLocks/>
          </p:cNvCxnSpPr>
          <p:nvPr/>
        </p:nvCxnSpPr>
        <p:spPr>
          <a:xfrm flipH="1">
            <a:off x="2690446" y="3162730"/>
            <a:ext cx="2916611" cy="9591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53">
            <a:extLst>
              <a:ext uri="{FF2B5EF4-FFF2-40B4-BE49-F238E27FC236}">
                <a16:creationId xmlns:a16="http://schemas.microsoft.com/office/drawing/2014/main" id="{F17D2232-5397-4D39-9FD4-15A6F5EEAEA3}"/>
              </a:ext>
            </a:extLst>
          </p:cNvPr>
          <p:cNvCxnSpPr>
            <a:cxnSpLocks/>
          </p:cNvCxnSpPr>
          <p:nvPr/>
        </p:nvCxnSpPr>
        <p:spPr>
          <a:xfrm>
            <a:off x="6436446" y="3159825"/>
            <a:ext cx="2118469" cy="10604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90201" y="1569231"/>
          <a:ext cx="523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2" imgW="215640" imgH="177480" progId="Equation.DSMT4">
                  <p:embed/>
                </p:oleObj>
              </mc:Choice>
              <mc:Fallback>
                <p:oleObj name="Equation" r:id="rId12" imgW="215640" imgH="177480" progId="Equation.DSMT4">
                  <p:embed/>
                  <p:pic>
                    <p:nvPicPr>
                      <p:cNvPr id="1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90201" y="1569231"/>
                        <a:ext cx="5238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9139" y="2619020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18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9139" y="2619020"/>
                        <a:ext cx="1235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2427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9122C481-0AB9-42A2-BEDD-80988D542C94}"/>
              </a:ext>
            </a:extLst>
          </p:cNvPr>
          <p:cNvSpPr/>
          <p:nvPr/>
        </p:nvSpPr>
        <p:spPr>
          <a:xfrm>
            <a:off x="10424907" y="3460909"/>
            <a:ext cx="1757680" cy="8779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19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57037" y="394744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68650" y="2981092"/>
          <a:ext cx="63801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2158920" imgH="393480" progId="Equation.DSMT4">
                  <p:embed/>
                </p:oleObj>
              </mc:Choice>
              <mc:Fallback>
                <p:oleObj name="Equation" r:id="rId4" imgW="215892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8650" y="2981092"/>
                        <a:ext cx="6380163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!!3">
            <a:extLst>
              <a:ext uri="{FF2B5EF4-FFF2-40B4-BE49-F238E27FC236}">
                <a16:creationId xmlns:a16="http://schemas.microsoft.com/office/drawing/2014/main" id="{23877A34-EB5A-4203-AC90-404064F9E0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80764"/>
            <a:ext cx="2188638" cy="1969774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857537" y="1501022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DF85D22-2556-4E9B-976F-C5865ED2A54D}"/>
              </a:ext>
            </a:extLst>
          </p:cNvPr>
          <p:cNvSpPr txBox="1"/>
          <p:nvPr/>
        </p:nvSpPr>
        <p:spPr>
          <a:xfrm>
            <a:off x="1317907" y="2301579"/>
            <a:ext cx="1037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Nếu</a:t>
            </a:r>
            <a:endParaRPr lang="en-US" sz="3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6EA422A-2078-4CD3-B4A9-8B2F9AC33ED3}"/>
              </a:ext>
            </a:extLst>
          </p:cNvPr>
          <p:cNvSpPr txBox="1"/>
          <p:nvPr/>
        </p:nvSpPr>
        <p:spPr>
          <a:xfrm>
            <a:off x="6774929" y="2301579"/>
            <a:ext cx="4299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CF4D851B-79C8-414A-8E39-0E03902690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66429" y="2220391"/>
          <a:ext cx="45085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CF4D851B-79C8-414A-8E39-0E0390269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429" y="2220391"/>
                        <a:ext cx="45085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985958" y="2135076"/>
            <a:ext cx="10348503" cy="2122599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03587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94568" y="300738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KHÁM PHÁ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759883" y="1019755"/>
            <a:ext cx="104769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1 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).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ác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(laptop)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kíc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mm)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227,6 x 324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170,7 x 243.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Hộp Văn bản 21">
            <a:extLst>
              <a:ext uri="{FF2B5EF4-FFF2-40B4-BE49-F238E27FC236}">
                <a16:creationId xmlns:a16="http://schemas.microsoft.com/office/drawing/2014/main" id="{721BF897-46BA-B9E0-1F55-8A8138009FB5}"/>
              </a:ext>
            </a:extLst>
          </p:cNvPr>
          <p:cNvSpPr txBox="1"/>
          <p:nvPr/>
        </p:nvSpPr>
        <p:spPr>
          <a:xfrm>
            <a:off x="1721739" y="2860361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71F5377-2D23-16E2-6245-0953181E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04119"/>
              </p:ext>
            </p:extLst>
          </p:nvPr>
        </p:nvGraphicFramePr>
        <p:xfrm>
          <a:off x="3825651" y="3716002"/>
          <a:ext cx="1578426" cy="168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825480" imgH="812520" progId="Equation.DSMT4">
                  <p:embed/>
                </p:oleObj>
              </mc:Choice>
              <mc:Fallback>
                <p:oleObj name="Equation" r:id="rId4" imgW="825480" imgH="812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29E2560-3AC7-73A3-FFA4-DA047601D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651" y="3716002"/>
                        <a:ext cx="1578426" cy="168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Ngoặc móc Phải 4">
            <a:extLst>
              <a:ext uri="{FF2B5EF4-FFF2-40B4-BE49-F238E27FC236}">
                <a16:creationId xmlns:a16="http://schemas.microsoft.com/office/drawing/2014/main" id="{8C6DD350-A282-1835-F520-34699FDF9118}"/>
              </a:ext>
            </a:extLst>
          </p:cNvPr>
          <p:cNvSpPr/>
          <p:nvPr/>
        </p:nvSpPr>
        <p:spPr>
          <a:xfrm>
            <a:off x="5764686" y="3729343"/>
            <a:ext cx="535991" cy="1535430"/>
          </a:xfrm>
          <a:prstGeom prst="rightBrace">
            <a:avLst>
              <a:gd name="adj1" fmla="val 31666"/>
              <a:gd name="adj2" fmla="val 45273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EE8359-0353-676B-BF04-4CB6C6CE2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0351"/>
              </p:ext>
            </p:extLst>
          </p:nvPr>
        </p:nvGraphicFramePr>
        <p:xfrm>
          <a:off x="6527401" y="4022364"/>
          <a:ext cx="3364196" cy="81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4AD191-D632-CBE9-94A1-83C056B12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7401" y="4022364"/>
                        <a:ext cx="3364196" cy="81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Hộp Văn bản 23">
            <a:extLst>
              <a:ext uri="{FF2B5EF4-FFF2-40B4-BE49-F238E27FC236}">
                <a16:creationId xmlns:a16="http://schemas.microsoft.com/office/drawing/2014/main" id="{89F443ED-F867-72B2-4ECC-C5350D415CA3}"/>
              </a:ext>
            </a:extLst>
          </p:cNvPr>
          <p:cNvSpPr txBox="1"/>
          <p:nvPr/>
        </p:nvSpPr>
        <p:spPr>
          <a:xfrm>
            <a:off x="2467697" y="3602175"/>
            <a:ext cx="1257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0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52142" y="11653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475186" y="634997"/>
            <a:ext cx="83083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noProof="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7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81C4FD58-A351-4BF1-8632-42E6EF8029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84481" y="577464"/>
          <a:ext cx="10239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32" name="Đối tượng 31">
                        <a:extLst>
                          <a:ext uri="{FF2B5EF4-FFF2-40B4-BE49-F238E27FC236}">
                            <a16:creationId xmlns:a16="http://schemas.microsoft.com/office/drawing/2014/main" id="{81C4FD58-A351-4BF1-8632-42E6EF802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4481" y="577464"/>
                        <a:ext cx="10239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8078438-5DEF-488B-8CF0-509F96E9BB6E}"/>
              </a:ext>
            </a:extLst>
          </p:cNvPr>
          <p:cNvSpPr txBox="1"/>
          <p:nvPr/>
        </p:nvSpPr>
        <p:spPr>
          <a:xfrm>
            <a:off x="475186" y="1516840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2950C787-F3B0-42F5-886A-7DFBB7105E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19391" y="2491379"/>
          <a:ext cx="22669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2950C787-F3B0-42F5-886A-7DFBB7105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9391" y="2491379"/>
                        <a:ext cx="2266950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31">
            <a:extLst>
              <a:ext uri="{FF2B5EF4-FFF2-40B4-BE49-F238E27FC236}">
                <a16:creationId xmlns:a16="http://schemas.microsoft.com/office/drawing/2014/main" id="{81C4FD58-A351-4BF1-8632-42E6EF8029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1210" y="2301071"/>
          <a:ext cx="10239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24" name="Đối tượng 31">
                        <a:extLst>
                          <a:ext uri="{FF2B5EF4-FFF2-40B4-BE49-F238E27FC236}">
                            <a16:creationId xmlns:a16="http://schemas.microsoft.com/office/drawing/2014/main" id="{81C4FD58-A351-4BF1-8632-42E6EF802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1210" y="2301071"/>
                        <a:ext cx="10239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1">
            <a:extLst>
              <a:ext uri="{FF2B5EF4-FFF2-40B4-BE49-F238E27FC236}">
                <a16:creationId xmlns:a16="http://schemas.microsoft.com/office/drawing/2014/main" id="{74D81B98-903C-4BCF-91B6-72FFA184BF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3691" y="2474314"/>
          <a:ext cx="773985" cy="6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25" name="Đối tượng 1">
                        <a:extLst>
                          <a:ext uri="{FF2B5EF4-FFF2-40B4-BE49-F238E27FC236}">
                            <a16:creationId xmlns:a16="http://schemas.microsoft.com/office/drawing/2014/main" id="{74D81B98-903C-4BCF-91B6-72FFA184B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33691" y="2474314"/>
                        <a:ext cx="773985" cy="6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1">
            <a:extLst>
              <a:ext uri="{FF2B5EF4-FFF2-40B4-BE49-F238E27FC236}">
                <a16:creationId xmlns:a16="http://schemas.microsoft.com/office/drawing/2014/main" id="{74D81B98-903C-4BCF-91B6-72FFA184BF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8718" y="3504173"/>
          <a:ext cx="773985" cy="6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8" name="Đối tượng 1">
                        <a:extLst>
                          <a:ext uri="{FF2B5EF4-FFF2-40B4-BE49-F238E27FC236}">
                            <a16:creationId xmlns:a16="http://schemas.microsoft.com/office/drawing/2014/main" id="{74D81B98-903C-4BCF-91B6-72FFA184B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8718" y="3504173"/>
                        <a:ext cx="773985" cy="6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Đối tượng 43">
            <a:extLst>
              <a:ext uri="{FF2B5EF4-FFF2-40B4-BE49-F238E27FC236}">
                <a16:creationId xmlns:a16="http://schemas.microsoft.com/office/drawing/2014/main" id="{2950C787-F3B0-42F5-886A-7DFBB7105E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74163" y="3162300"/>
          <a:ext cx="15954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29" name="Đối tượng 43">
                        <a:extLst>
                          <a:ext uri="{FF2B5EF4-FFF2-40B4-BE49-F238E27FC236}">
                            <a16:creationId xmlns:a16="http://schemas.microsoft.com/office/drawing/2014/main" id="{2950C787-F3B0-42F5-886A-7DFBB7105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74163" y="3162300"/>
                        <a:ext cx="15954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Đối tượng 1">
            <a:extLst>
              <a:ext uri="{FF2B5EF4-FFF2-40B4-BE49-F238E27FC236}">
                <a16:creationId xmlns:a16="http://schemas.microsoft.com/office/drawing/2014/main" id="{74D81B98-903C-4BCF-91B6-72FFA184BF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8717" y="4547596"/>
          <a:ext cx="773985" cy="6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30" name="Đối tượng 1">
                        <a:extLst>
                          <a:ext uri="{FF2B5EF4-FFF2-40B4-BE49-F238E27FC236}">
                            <a16:creationId xmlns:a16="http://schemas.microsoft.com/office/drawing/2014/main" id="{74D81B98-903C-4BCF-91B6-72FFA184B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8717" y="4547596"/>
                        <a:ext cx="773985" cy="6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Đối tượng 43">
            <a:extLst>
              <a:ext uri="{FF2B5EF4-FFF2-40B4-BE49-F238E27FC236}">
                <a16:creationId xmlns:a16="http://schemas.microsoft.com/office/drawing/2014/main" id="{2950C787-F3B0-42F5-886A-7DFBB7105E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0559" y="4547596"/>
          <a:ext cx="1344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31" name="Đối tượng 43">
                        <a:extLst>
                          <a:ext uri="{FF2B5EF4-FFF2-40B4-BE49-F238E27FC236}">
                            <a16:creationId xmlns:a16="http://schemas.microsoft.com/office/drawing/2014/main" id="{2950C787-F3B0-42F5-886A-7DFBB7105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80559" y="4547596"/>
                        <a:ext cx="13446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2761211" y="5315845"/>
            <a:ext cx="5767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           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595253" y="5354602"/>
          <a:ext cx="1114928" cy="4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0" imgW="1333323" imgH="579057" progId="Equation.DSMT4">
                  <p:embed/>
                </p:oleObj>
              </mc:Choice>
              <mc:Fallback>
                <p:oleObj name="Equation" r:id="rId20" imgW="1333323" imgH="579057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95253" y="5354602"/>
                        <a:ext cx="1114928" cy="48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91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>
            <a:extLst>
              <a:ext uri="{FF2B5EF4-FFF2-40B4-BE49-F238E27FC236}">
                <a16:creationId xmlns:a16="http://schemas.microsoft.com/office/drawing/2014/main" id="{0BDA6521-FF42-4850-8F32-E700F50F6E66}"/>
              </a:ext>
            </a:extLst>
          </p:cNvPr>
          <p:cNvSpPr/>
          <p:nvPr/>
        </p:nvSpPr>
        <p:spPr>
          <a:xfrm>
            <a:off x="8424909" y="2983528"/>
            <a:ext cx="3767091" cy="26571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1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51863" y="421225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5993" y="3440427"/>
          <a:ext cx="68294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2311200" imgH="393480" progId="Equation.DSMT4">
                  <p:embed/>
                </p:oleObj>
              </mc:Choice>
              <mc:Fallback>
                <p:oleObj name="Equation" r:id="rId4" imgW="231120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5993" y="3440427"/>
                        <a:ext cx="682942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!!3">
            <a:extLst>
              <a:ext uri="{FF2B5EF4-FFF2-40B4-BE49-F238E27FC236}">
                <a16:creationId xmlns:a16="http://schemas.microsoft.com/office/drawing/2014/main" id="{23877A34-EB5A-4203-AC90-404064F9E0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772204"/>
            <a:ext cx="2188638" cy="1969774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455903" y="1586332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xét</a:t>
            </a:r>
            <a:endParaRPr lang="en-US" sz="3200" b="1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6EA422A-2078-4CD3-B4A9-8B2F9AC33ED3}"/>
              </a:ext>
            </a:extLst>
          </p:cNvPr>
          <p:cNvSpPr txBox="1"/>
          <p:nvPr/>
        </p:nvSpPr>
        <p:spPr>
          <a:xfrm>
            <a:off x="1644735" y="2441708"/>
            <a:ext cx="4299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1552967" y="2250998"/>
            <a:ext cx="9579632" cy="2521206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317AD8B2-189E-4039-B7AC-D90904A106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05063" y="2223857"/>
          <a:ext cx="3655288" cy="111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317AD8B2-189E-4039-B7AC-D90904A10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5063" y="2223857"/>
                        <a:ext cx="3655288" cy="1111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AF338A4-C462-415C-B622-A52A32E6A593}"/>
              </a:ext>
            </a:extLst>
          </p:cNvPr>
          <p:cNvSpPr txBox="1"/>
          <p:nvPr/>
        </p:nvSpPr>
        <p:spPr>
          <a:xfrm>
            <a:off x="1796529" y="3755257"/>
            <a:ext cx="42994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uy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ra</a:t>
            </a:r>
          </a:p>
        </p:txBody>
      </p:sp>
    </p:spTree>
    <p:extLst>
      <p:ext uri="{BB962C8B-B14F-4D97-AF65-F5344CB8AC3E}">
        <p14:creationId xmlns:p14="http://schemas.microsoft.com/office/powerpoint/2010/main" val="34918654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ED2B3875-9ACC-44D7-81B8-7C28A24A0391}"/>
              </a:ext>
            </a:extLst>
          </p:cNvPr>
          <p:cNvSpPr/>
          <p:nvPr/>
        </p:nvSpPr>
        <p:spPr>
          <a:xfrm>
            <a:off x="8131946" y="3429000"/>
            <a:ext cx="4060054" cy="34955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36704" y="0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2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6704" y="22553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348565" y="849700"/>
            <a:ext cx="110604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7)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20497" y="1588364"/>
          <a:ext cx="1223441" cy="56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0497" y="1588364"/>
                        <a:ext cx="1223441" cy="56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760E4192-157D-4C8A-BC3C-2009F489DC0E}"/>
              </a:ext>
            </a:extLst>
          </p:cNvPr>
          <p:cNvCxnSpPr>
            <a:cxnSpLocks/>
            <a:stCxn id="48" idx="2"/>
          </p:cNvCxnSpPr>
          <p:nvPr/>
        </p:nvCxnSpPr>
        <p:spPr>
          <a:xfrm flipH="1">
            <a:off x="1831243" y="3209192"/>
            <a:ext cx="4595934" cy="14457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kết nối Mũi tên Thẳng 40">
            <a:extLst>
              <a:ext uri="{FF2B5EF4-FFF2-40B4-BE49-F238E27FC236}">
                <a16:creationId xmlns:a16="http://schemas.microsoft.com/office/drawing/2014/main" id="{0DED14DA-BAFE-49CB-8AED-7639C28E595D}"/>
              </a:ext>
            </a:extLst>
          </p:cNvPr>
          <p:cNvCxnSpPr>
            <a:cxnSpLocks/>
            <a:stCxn id="48" idx="2"/>
          </p:cNvCxnSpPr>
          <p:nvPr/>
        </p:nvCxnSpPr>
        <p:spPr>
          <a:xfrm flipH="1">
            <a:off x="4510929" y="3209192"/>
            <a:ext cx="1916248" cy="15134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kết nối Mũi tên Thẳng 41">
            <a:extLst>
              <a:ext uri="{FF2B5EF4-FFF2-40B4-BE49-F238E27FC236}">
                <a16:creationId xmlns:a16="http://schemas.microsoft.com/office/drawing/2014/main" id="{88DB30CF-D1A3-4C89-BD29-6DB9DA3DB786}"/>
              </a:ext>
            </a:extLst>
          </p:cNvPr>
          <p:cNvCxnSpPr>
            <a:cxnSpLocks/>
            <a:stCxn id="48" idx="2"/>
          </p:cNvCxnSpPr>
          <p:nvPr/>
        </p:nvCxnSpPr>
        <p:spPr>
          <a:xfrm>
            <a:off x="6427177" y="3209192"/>
            <a:ext cx="793203" cy="158378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Đường kết nối Mũi tên Thẳng 46">
            <a:extLst>
              <a:ext uri="{FF2B5EF4-FFF2-40B4-BE49-F238E27FC236}">
                <a16:creationId xmlns:a16="http://schemas.microsoft.com/office/drawing/2014/main" id="{A4392073-F3D5-4F48-BEE4-6CC8B4F58F66}"/>
              </a:ext>
            </a:extLst>
          </p:cNvPr>
          <p:cNvCxnSpPr>
            <a:cxnSpLocks/>
            <a:stCxn id="48" idx="2"/>
          </p:cNvCxnSpPr>
          <p:nvPr/>
        </p:nvCxnSpPr>
        <p:spPr>
          <a:xfrm>
            <a:off x="6427177" y="3209192"/>
            <a:ext cx="3702224" cy="15576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Hình chữ nhật 47">
            <a:extLst>
              <a:ext uri="{FF2B5EF4-FFF2-40B4-BE49-F238E27FC236}">
                <a16:creationId xmlns:a16="http://schemas.microsoft.com/office/drawing/2014/main" id="{DB28B605-672B-483D-A50F-FD44D45E321D}"/>
              </a:ext>
            </a:extLst>
          </p:cNvPr>
          <p:cNvSpPr/>
          <p:nvPr/>
        </p:nvSpPr>
        <p:spPr>
          <a:xfrm>
            <a:off x="5117123" y="2354985"/>
            <a:ext cx="2620108" cy="8542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012E02F6-43E0-4BE9-AA98-FE12E95106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4750" y="4729163"/>
          <a:ext cx="131286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012E02F6-43E0-4BE9-AA98-FE12E9510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4750" y="4729163"/>
                        <a:ext cx="1312863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907BBE0B-5058-4F38-BAA4-08D49B8B74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11600" y="4786313"/>
          <a:ext cx="1182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907BBE0B-5058-4F38-BAA4-08D49B8B7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1600" y="4786313"/>
                        <a:ext cx="11826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3268006D-77BA-4805-A0BD-8089C5EFF6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91325" y="4827588"/>
          <a:ext cx="11223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0" imgW="419040" imgH="419040" progId="Equation.DSMT4">
                  <p:embed/>
                </p:oleObj>
              </mc:Choice>
              <mc:Fallback>
                <p:oleObj name="Equation" r:id="rId10" imgW="419040" imgH="4190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3268006D-77BA-4805-A0BD-8089C5EF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1325" y="4827588"/>
                        <a:ext cx="1122363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601E1479-DF8E-489A-8703-01AE1CCAFA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04388" y="4840288"/>
          <a:ext cx="9652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2" imgW="406080" imgH="419040" progId="Equation.DSMT4">
                  <p:embed/>
                </p:oleObj>
              </mc:Choice>
              <mc:Fallback>
                <p:oleObj name="Equation" r:id="rId12" imgW="406080" imgH="4190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601E1479-DF8E-489A-8703-01AE1CCAF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04388" y="4840288"/>
                        <a:ext cx="96520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820497" y="2518331"/>
          <a:ext cx="1213359" cy="54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4" imgW="1044117" imgH="472456" progId="Equation.DSMT4">
                  <p:embed/>
                </p:oleObj>
              </mc:Choice>
              <mc:Fallback>
                <p:oleObj name="Equation" r:id="rId14" imgW="1044117" imgH="472456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20497" y="2518331"/>
                        <a:ext cx="1213359" cy="54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6625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93A8894E-66EB-4A25-9159-5F8DAF681B3A}"/>
              </a:ext>
            </a:extLst>
          </p:cNvPr>
          <p:cNvSpPr/>
          <p:nvPr/>
        </p:nvSpPr>
        <p:spPr>
          <a:xfrm>
            <a:off x="7803472" y="3153183"/>
            <a:ext cx="4388528" cy="37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6224" y="-42381"/>
            <a:ext cx="4707029" cy="208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3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04225" y="136039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5DDA997-F43A-49B1-943E-3007A4CC96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579" y="4485392"/>
            <a:ext cx="2982718" cy="2266865"/>
          </a:xfrm>
          <a:prstGeom prst="rect">
            <a:avLst/>
          </a:prstGeom>
        </p:spPr>
      </p:pic>
      <p:sp>
        <p:nvSpPr>
          <p:cNvPr id="10" name="TextBox 32">
            <a:extLst>
              <a:ext uri="{FF2B5EF4-FFF2-40B4-BE49-F238E27FC236}">
                <a16:creationId xmlns:a16="http://schemas.microsoft.com/office/drawing/2014/main" id="{6006A29C-3B77-429D-A484-BA83DA0505DF}"/>
              </a:ext>
            </a:extLst>
          </p:cNvPr>
          <p:cNvSpPr txBox="1"/>
          <p:nvPr/>
        </p:nvSpPr>
        <p:spPr>
          <a:xfrm>
            <a:off x="468299" y="5088498"/>
            <a:ext cx="838434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ầ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</a:t>
            </a:r>
          </a:p>
          <a:p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ý a,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ý b</a:t>
            </a:r>
          </a:p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gười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ộ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678A71E-3BDE-4FD4-B963-3559D583E37B}"/>
              </a:ext>
            </a:extLst>
          </p:cNvPr>
          <p:cNvSpPr txBox="1"/>
          <p:nvPr/>
        </p:nvSpPr>
        <p:spPr>
          <a:xfrm>
            <a:off x="620542" y="1547981"/>
            <a:ext cx="10788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1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).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2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0285" y="2692009"/>
          <a:ext cx="3041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12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0285" y="2692009"/>
                        <a:ext cx="30416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620542" y="2692009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a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4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7021342" y="2692009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80130" y="2692009"/>
          <a:ext cx="290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15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0130" y="2692009"/>
                        <a:ext cx="29003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691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4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425532" y="2514137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Hộp Văn bản 10">
            <a:extLst>
              <a:ext uri="{FF2B5EF4-FFF2-40B4-BE49-F238E27FC236}">
                <a16:creationId xmlns:a16="http://schemas.microsoft.com/office/drawing/2014/main" id="{A678A71E-3BDE-4FD4-B963-3559D583E37B}"/>
              </a:ext>
            </a:extLst>
          </p:cNvPr>
          <p:cNvSpPr txBox="1"/>
          <p:nvPr/>
        </p:nvSpPr>
        <p:spPr>
          <a:xfrm>
            <a:off x="555222" y="1008455"/>
            <a:ext cx="10788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1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).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4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965" y="1958156"/>
          <a:ext cx="3041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24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4965" y="1958156"/>
                        <a:ext cx="30416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555222" y="1958156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a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6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6956022" y="1958156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7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14810" y="1958156"/>
          <a:ext cx="290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27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4810" y="1958156"/>
                        <a:ext cx="29003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555222" y="3027219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a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9">
            <a:extLst>
              <a:ext uri="{FF2B5EF4-FFF2-40B4-BE49-F238E27FC236}">
                <a16:creationId xmlns:a16="http://schemas.microsoft.com/office/drawing/2014/main" id="{760E4192-157D-4C8A-BC3C-2009F489DC0E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784838" y="3827126"/>
            <a:ext cx="4056067" cy="12131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40">
            <a:extLst>
              <a:ext uri="{FF2B5EF4-FFF2-40B4-BE49-F238E27FC236}">
                <a16:creationId xmlns:a16="http://schemas.microsoft.com/office/drawing/2014/main" id="{0DED14DA-BAFE-49CB-8AED-7639C28E595D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4502944" y="3827126"/>
            <a:ext cx="1337961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Đường kết nối Mũi tên Thẳng 41">
            <a:extLst>
              <a:ext uri="{FF2B5EF4-FFF2-40B4-BE49-F238E27FC236}">
                <a16:creationId xmlns:a16="http://schemas.microsoft.com/office/drawing/2014/main" id="{88DB30CF-D1A3-4C89-BD29-6DB9DA3DB786}"/>
              </a:ext>
            </a:extLst>
          </p:cNvPr>
          <p:cNvCxnSpPr>
            <a:cxnSpLocks/>
            <a:stCxn id="36" idx="2"/>
          </p:cNvCxnSpPr>
          <p:nvPr/>
        </p:nvCxnSpPr>
        <p:spPr>
          <a:xfrm>
            <a:off x="5840905" y="3827126"/>
            <a:ext cx="1364775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Hình chữ nhật 47">
            <a:extLst>
              <a:ext uri="{FF2B5EF4-FFF2-40B4-BE49-F238E27FC236}">
                <a16:creationId xmlns:a16="http://schemas.microsoft.com/office/drawing/2014/main" id="{DB28B605-672B-483D-A50F-FD44D45E321D}"/>
              </a:ext>
            </a:extLst>
          </p:cNvPr>
          <p:cNvSpPr/>
          <p:nvPr/>
        </p:nvSpPr>
        <p:spPr>
          <a:xfrm>
            <a:off x="4186615" y="2972919"/>
            <a:ext cx="3308579" cy="8542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10856" y="3119828"/>
          <a:ext cx="3041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37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0856" y="3119828"/>
                        <a:ext cx="30416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10">
            <a:extLst>
              <a:ext uri="{FF2B5EF4-FFF2-40B4-BE49-F238E27FC236}">
                <a16:creationId xmlns:a16="http://schemas.microsoft.com/office/drawing/2014/main" id="{012E02F6-43E0-4BE9-AA98-FE12E95106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1375" y="4929188"/>
          <a:ext cx="20288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44" name="Đối tượng 10">
                        <a:extLst>
                          <a:ext uri="{FF2B5EF4-FFF2-40B4-BE49-F238E27FC236}">
                            <a16:creationId xmlns:a16="http://schemas.microsoft.com/office/drawing/2014/main" id="{012E02F6-43E0-4BE9-AA98-FE12E9510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1375" y="4929188"/>
                        <a:ext cx="2028825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11">
            <a:extLst>
              <a:ext uri="{FF2B5EF4-FFF2-40B4-BE49-F238E27FC236}">
                <a16:creationId xmlns:a16="http://schemas.microsoft.com/office/drawing/2014/main" id="{907BBE0B-5058-4F38-BAA4-08D49B8B74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84575" y="4986338"/>
          <a:ext cx="18843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45" name="Đối tượng 11">
                        <a:extLst>
                          <a:ext uri="{FF2B5EF4-FFF2-40B4-BE49-F238E27FC236}">
                            <a16:creationId xmlns:a16="http://schemas.microsoft.com/office/drawing/2014/main" id="{907BBE0B-5058-4F38-BAA4-08D49B8B7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4575" y="4986338"/>
                        <a:ext cx="188436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Hình chữ nhật 1">
            <a:extLst>
              <a:ext uri="{FF2B5EF4-FFF2-40B4-BE49-F238E27FC236}">
                <a16:creationId xmlns:a16="http://schemas.microsoft.com/office/drawing/2014/main" id="{93A8894E-66EB-4A25-9159-5F8DAF681B3A}"/>
              </a:ext>
            </a:extLst>
          </p:cNvPr>
          <p:cNvSpPr/>
          <p:nvPr/>
        </p:nvSpPr>
        <p:spPr>
          <a:xfrm>
            <a:off x="7803472" y="3153183"/>
            <a:ext cx="4388528" cy="37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Đối tượng 13">
            <a:extLst>
              <a:ext uri="{FF2B5EF4-FFF2-40B4-BE49-F238E27FC236}">
                <a16:creationId xmlns:a16="http://schemas.microsoft.com/office/drawing/2014/main" id="{601E1479-DF8E-489A-8703-01AE1CCAFA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72613" y="5070475"/>
          <a:ext cx="1477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47" name="Đối tượng 13">
                        <a:extLst>
                          <a:ext uri="{FF2B5EF4-FFF2-40B4-BE49-F238E27FC236}">
                            <a16:creationId xmlns:a16="http://schemas.microsoft.com/office/drawing/2014/main" id="{601E1479-DF8E-489A-8703-01AE1CCAF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2613" y="5070475"/>
                        <a:ext cx="1477962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Đường kết nối Mũi tên Thẳng 46">
            <a:extLst>
              <a:ext uri="{FF2B5EF4-FFF2-40B4-BE49-F238E27FC236}">
                <a16:creationId xmlns:a16="http://schemas.microsoft.com/office/drawing/2014/main" id="{A4392073-F3D5-4F48-BEE4-6CC8B4F58F66}"/>
              </a:ext>
            </a:extLst>
          </p:cNvPr>
          <p:cNvCxnSpPr>
            <a:cxnSpLocks/>
            <a:stCxn id="36" idx="2"/>
          </p:cNvCxnSpPr>
          <p:nvPr/>
        </p:nvCxnSpPr>
        <p:spPr>
          <a:xfrm>
            <a:off x="5840905" y="3827126"/>
            <a:ext cx="4156831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Đối tượng 12">
            <a:extLst>
              <a:ext uri="{FF2B5EF4-FFF2-40B4-BE49-F238E27FC236}">
                <a16:creationId xmlns:a16="http://schemas.microsoft.com/office/drawing/2014/main" id="{3268006D-77BA-4805-A0BD-8089C5EFF6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3675" y="5060950"/>
          <a:ext cx="16668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46" name="Đối tượng 12">
                        <a:extLst>
                          <a:ext uri="{FF2B5EF4-FFF2-40B4-BE49-F238E27FC236}">
                            <a16:creationId xmlns:a16="http://schemas.microsoft.com/office/drawing/2014/main" id="{3268006D-77BA-4805-A0BD-8089C5EF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3675" y="5060950"/>
                        <a:ext cx="16668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4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5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425532" y="2514137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Hộp Văn bản 10">
            <a:extLst>
              <a:ext uri="{FF2B5EF4-FFF2-40B4-BE49-F238E27FC236}">
                <a16:creationId xmlns:a16="http://schemas.microsoft.com/office/drawing/2014/main" id="{A678A71E-3BDE-4FD4-B963-3559D583E37B}"/>
              </a:ext>
            </a:extLst>
          </p:cNvPr>
          <p:cNvSpPr txBox="1"/>
          <p:nvPr/>
        </p:nvSpPr>
        <p:spPr>
          <a:xfrm>
            <a:off x="555222" y="1008455"/>
            <a:ext cx="10788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1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).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4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965" y="1958156"/>
          <a:ext cx="3041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24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4965" y="1958156"/>
                        <a:ext cx="30416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555222" y="1958156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a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6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6956022" y="1958156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7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14810" y="1958156"/>
          <a:ext cx="290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27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4810" y="1958156"/>
                        <a:ext cx="29003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Hộp Văn bản 22">
            <a:extLst>
              <a:ext uri="{FF2B5EF4-FFF2-40B4-BE49-F238E27FC236}">
                <a16:creationId xmlns:a16="http://schemas.microsoft.com/office/drawing/2014/main" id="{896E8CC7-5C77-496E-A2FC-FF464A1592B6}"/>
              </a:ext>
            </a:extLst>
          </p:cNvPr>
          <p:cNvSpPr txBox="1"/>
          <p:nvPr/>
        </p:nvSpPr>
        <p:spPr>
          <a:xfrm>
            <a:off x="555222" y="3027219"/>
            <a:ext cx="589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9">
            <a:extLst>
              <a:ext uri="{FF2B5EF4-FFF2-40B4-BE49-F238E27FC236}">
                <a16:creationId xmlns:a16="http://schemas.microsoft.com/office/drawing/2014/main" id="{760E4192-157D-4C8A-BC3C-2009F489DC0E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1784838" y="3827126"/>
            <a:ext cx="4056067" cy="12131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40">
            <a:extLst>
              <a:ext uri="{FF2B5EF4-FFF2-40B4-BE49-F238E27FC236}">
                <a16:creationId xmlns:a16="http://schemas.microsoft.com/office/drawing/2014/main" id="{0DED14DA-BAFE-49CB-8AED-7639C28E595D}"/>
              </a:ext>
            </a:extLst>
          </p:cNvPr>
          <p:cNvCxnSpPr>
            <a:cxnSpLocks/>
            <a:stCxn id="36" idx="2"/>
          </p:cNvCxnSpPr>
          <p:nvPr/>
        </p:nvCxnSpPr>
        <p:spPr>
          <a:xfrm flipH="1">
            <a:off x="4502944" y="3827126"/>
            <a:ext cx="1337961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Đường kết nối Mũi tên Thẳng 41">
            <a:extLst>
              <a:ext uri="{FF2B5EF4-FFF2-40B4-BE49-F238E27FC236}">
                <a16:creationId xmlns:a16="http://schemas.microsoft.com/office/drawing/2014/main" id="{88DB30CF-D1A3-4C89-BD29-6DB9DA3DB786}"/>
              </a:ext>
            </a:extLst>
          </p:cNvPr>
          <p:cNvCxnSpPr>
            <a:cxnSpLocks/>
            <a:stCxn id="36" idx="2"/>
          </p:cNvCxnSpPr>
          <p:nvPr/>
        </p:nvCxnSpPr>
        <p:spPr>
          <a:xfrm>
            <a:off x="5840905" y="3827126"/>
            <a:ext cx="1364775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Hình chữ nhật 47">
            <a:extLst>
              <a:ext uri="{FF2B5EF4-FFF2-40B4-BE49-F238E27FC236}">
                <a16:creationId xmlns:a16="http://schemas.microsoft.com/office/drawing/2014/main" id="{DB28B605-672B-483D-A50F-FD44D45E321D}"/>
              </a:ext>
            </a:extLst>
          </p:cNvPr>
          <p:cNvSpPr/>
          <p:nvPr/>
        </p:nvSpPr>
        <p:spPr>
          <a:xfrm>
            <a:off x="4186615" y="2972919"/>
            <a:ext cx="3308579" cy="8542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Đối tượng 10">
            <a:extLst>
              <a:ext uri="{FF2B5EF4-FFF2-40B4-BE49-F238E27FC236}">
                <a16:creationId xmlns:a16="http://schemas.microsoft.com/office/drawing/2014/main" id="{012E02F6-43E0-4BE9-AA98-FE12E95106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0425" y="4889500"/>
          <a:ext cx="198913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44" name="Đối tượng 10">
                        <a:extLst>
                          <a:ext uri="{FF2B5EF4-FFF2-40B4-BE49-F238E27FC236}">
                            <a16:creationId xmlns:a16="http://schemas.microsoft.com/office/drawing/2014/main" id="{012E02F6-43E0-4BE9-AA98-FE12E9510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425" y="4889500"/>
                        <a:ext cx="1989138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11">
            <a:extLst>
              <a:ext uri="{FF2B5EF4-FFF2-40B4-BE49-F238E27FC236}">
                <a16:creationId xmlns:a16="http://schemas.microsoft.com/office/drawing/2014/main" id="{907BBE0B-5058-4F38-BAA4-08D49B8B74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03625" y="4949825"/>
          <a:ext cx="18462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0" imgW="634680" imgH="419040" progId="Equation.DSMT4">
                  <p:embed/>
                </p:oleObj>
              </mc:Choice>
              <mc:Fallback>
                <p:oleObj name="Equation" r:id="rId10" imgW="634680" imgH="419040" progId="Equation.DSMT4">
                  <p:embed/>
                  <p:pic>
                    <p:nvPicPr>
                      <p:cNvPr id="45" name="Đối tượng 11">
                        <a:extLst>
                          <a:ext uri="{FF2B5EF4-FFF2-40B4-BE49-F238E27FC236}">
                            <a16:creationId xmlns:a16="http://schemas.microsoft.com/office/drawing/2014/main" id="{907BBE0B-5058-4F38-BAA4-08D49B8B7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3625" y="4949825"/>
                        <a:ext cx="1846263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Hình chữ nhật 1">
            <a:extLst>
              <a:ext uri="{FF2B5EF4-FFF2-40B4-BE49-F238E27FC236}">
                <a16:creationId xmlns:a16="http://schemas.microsoft.com/office/drawing/2014/main" id="{93A8894E-66EB-4A25-9159-5F8DAF681B3A}"/>
              </a:ext>
            </a:extLst>
          </p:cNvPr>
          <p:cNvSpPr/>
          <p:nvPr/>
        </p:nvSpPr>
        <p:spPr>
          <a:xfrm>
            <a:off x="7803472" y="3153183"/>
            <a:ext cx="4388528" cy="37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Đối tượng 13">
            <a:extLst>
              <a:ext uri="{FF2B5EF4-FFF2-40B4-BE49-F238E27FC236}">
                <a16:creationId xmlns:a16="http://schemas.microsoft.com/office/drawing/2014/main" id="{601E1479-DF8E-489A-8703-01AE1CCAFA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42450" y="5040313"/>
          <a:ext cx="15382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47" name="Đối tượng 13">
                        <a:extLst>
                          <a:ext uri="{FF2B5EF4-FFF2-40B4-BE49-F238E27FC236}">
                            <a16:creationId xmlns:a16="http://schemas.microsoft.com/office/drawing/2014/main" id="{601E1479-DF8E-489A-8703-01AE1CCAF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42450" y="5040313"/>
                        <a:ext cx="1538288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Đường kết nối Mũi tên Thẳng 46">
            <a:extLst>
              <a:ext uri="{FF2B5EF4-FFF2-40B4-BE49-F238E27FC236}">
                <a16:creationId xmlns:a16="http://schemas.microsoft.com/office/drawing/2014/main" id="{A4392073-F3D5-4F48-BEE4-6CC8B4F58F66}"/>
              </a:ext>
            </a:extLst>
          </p:cNvPr>
          <p:cNvCxnSpPr>
            <a:cxnSpLocks/>
            <a:stCxn id="36" idx="2"/>
          </p:cNvCxnSpPr>
          <p:nvPr/>
        </p:nvCxnSpPr>
        <p:spPr>
          <a:xfrm>
            <a:off x="5840905" y="3827126"/>
            <a:ext cx="4156831" cy="11333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Đối tượng 12">
            <a:extLst>
              <a:ext uri="{FF2B5EF4-FFF2-40B4-BE49-F238E27FC236}">
                <a16:creationId xmlns:a16="http://schemas.microsoft.com/office/drawing/2014/main" id="{3268006D-77BA-4805-A0BD-8089C5EFF6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10338" y="5027613"/>
          <a:ext cx="17351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46" name="Đối tượng 12">
                        <a:extLst>
                          <a:ext uri="{FF2B5EF4-FFF2-40B4-BE49-F238E27FC236}">
                            <a16:creationId xmlns:a16="http://schemas.microsoft.com/office/drawing/2014/main" id="{3268006D-77BA-4805-A0BD-8089C5EFF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0338" y="5027613"/>
                        <a:ext cx="1735137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4">
            <a:extLst>
              <a:ext uri="{FF2B5EF4-FFF2-40B4-BE49-F238E27FC236}">
                <a16:creationId xmlns:a16="http://schemas.microsoft.com/office/drawing/2014/main" id="{0F5A8C5F-F460-4A11-AC09-1CA1ED5CA1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0722" y="3119828"/>
          <a:ext cx="290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23" name="Đối tượng 4">
                        <a:extLst>
                          <a:ext uri="{FF2B5EF4-FFF2-40B4-BE49-F238E27FC236}">
                            <a16:creationId xmlns:a16="http://schemas.microsoft.com/office/drawing/2014/main" id="{0F5A8C5F-F460-4A11-AC09-1CA1ED5CA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0722" y="3119828"/>
                        <a:ext cx="29003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33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Google Shape;398;p35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26</a:t>
            </a:fld>
            <a:endParaRPr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E7805CC-2675-4730-8CF9-15AA7D858379}"/>
              </a:ext>
            </a:extLst>
          </p:cNvPr>
          <p:cNvSpPr txBox="1"/>
          <p:nvPr/>
        </p:nvSpPr>
        <p:spPr>
          <a:xfrm>
            <a:off x="740090" y="1602675"/>
            <a:ext cx="10111563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just">
              <a:lnSpc>
                <a:spcPct val="115000"/>
              </a:lnSpc>
            </a:pP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àn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ộ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ộc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ĩa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ơ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ản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vi-VN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ới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ông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át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,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vi-VN" sz="3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……… SBT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ng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ên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ứu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3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fr-FR" sz="3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16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6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27</a:t>
            </a:fld>
            <a:endParaRPr dirty="0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885C8E4-093D-4CDA-B22E-A1604CE77A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8670" y="1982073"/>
            <a:ext cx="10805235" cy="1062968"/>
          </a:xfrm>
        </p:spPr>
        <p:txBody>
          <a:bodyPr/>
          <a:lstStyle/>
          <a:p>
            <a:pPr marL="101598" indent="0">
              <a:buNone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HƯƠNG VI.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ÁC ĐẠI LƯỢNG TỈ LỆ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hỗ dành sẵn cho Văn bản 2">
            <a:extLst>
              <a:ext uri="{FF2B5EF4-FFF2-40B4-BE49-F238E27FC236}">
                <a16:creationId xmlns:a16="http://schemas.microsoft.com/office/drawing/2014/main" id="{465D93CA-969E-409B-9E91-F2A268F1E289}"/>
              </a:ext>
            </a:extLst>
          </p:cNvPr>
          <p:cNvSpPr txBox="1">
            <a:spLocks/>
          </p:cNvSpPr>
          <p:nvPr/>
        </p:nvSpPr>
        <p:spPr>
          <a:xfrm>
            <a:off x="388670" y="2982955"/>
            <a:ext cx="11180023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0. </a:t>
            </a:r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 LỆ THỨC- DÃY TỈ SỐ BẰNG NHAU (TIẾT 3)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DFE55FC4-5F40-49CC-A114-4A36A83206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32"/>
          <a:stretch/>
        </p:blipFill>
        <p:spPr>
          <a:xfrm>
            <a:off x="101047" y="4867049"/>
            <a:ext cx="2024170" cy="1843364"/>
          </a:xfrm>
          <a:prstGeom prst="rect">
            <a:avLst/>
          </a:prstGeom>
        </p:spPr>
      </p:pic>
      <p:sp>
        <p:nvSpPr>
          <p:cNvPr id="8" name="Chỗ dành sẵn cho Văn bản 2">
            <a:extLst>
              <a:ext uri="{FF2B5EF4-FFF2-40B4-BE49-F238E27FC236}">
                <a16:creationId xmlns:a16="http://schemas.microsoft.com/office/drawing/2014/main" id="{F659E2C4-73BE-4E71-8B13-1FF5439B7DD3}"/>
              </a:ext>
            </a:extLst>
          </p:cNvPr>
          <p:cNvSpPr txBox="1">
            <a:spLocks/>
          </p:cNvSpPr>
          <p:nvPr/>
        </p:nvSpPr>
        <p:spPr>
          <a:xfrm>
            <a:off x="-612344" y="3983837"/>
            <a:ext cx="9610512" cy="10932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>
            <a:lvl1pPr marL="609585" lvl="0" indent="-507987" algn="ctr" defTabSz="914400" rtl="0" eaLnBrk="1" latinLnBrk="0" hangingPunct="1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»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marL="1219170" lvl="1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marL="1828754" lvl="2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marL="2438339" lvl="3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marL="3047924" lvl="4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marL="3657509" lvl="5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⋄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marL="4267093" lvl="6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●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marL="4876678" lvl="7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○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marL="5486263" lvl="8" indent="-507987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Oswald"/>
              <a:buChar char="■"/>
              <a:defRPr sz="3200" kern="1200">
                <a:solidFill>
                  <a:schemeClr val="accent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pPr marL="101598" indent="0">
              <a:buFont typeface="Oswald"/>
              <a:buNone/>
            </a:pP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3600" i="1" dirty="0">
                <a:latin typeface="Arial" panose="020B0604020202020204" pitchFamily="34" charset="0"/>
                <a:cs typeface="Arial" panose="020B0604020202020204" pitchFamily="34" charset="0"/>
              </a:rPr>
              <a:t>:………………………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AE27D85F-C1A6-4B06-9D30-684891D2FB40}"/>
              </a:ext>
            </a:extLst>
          </p:cNvPr>
          <p:cNvSpPr txBox="1">
            <a:spLocks/>
          </p:cNvSpPr>
          <p:nvPr/>
        </p:nvSpPr>
        <p:spPr>
          <a:xfrm>
            <a:off x="4305232" y="204340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………………….</a:t>
            </a:r>
          </a:p>
          <a:p>
            <a:pPr algn="just"/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732157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ưu Đồ: Thay đổi Tiến Trình 7">
            <a:extLst>
              <a:ext uri="{FF2B5EF4-FFF2-40B4-BE49-F238E27FC236}">
                <a16:creationId xmlns:a16="http://schemas.microsoft.com/office/drawing/2014/main" id="{3F1335C5-5D13-4B12-BF2A-6DABCF54D802}"/>
              </a:ext>
            </a:extLst>
          </p:cNvPr>
          <p:cNvSpPr/>
          <p:nvPr/>
        </p:nvSpPr>
        <p:spPr>
          <a:xfrm rot="2255160">
            <a:off x="1775131" y="5022681"/>
            <a:ext cx="2367217" cy="688750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  <a:ln w="3175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ưu Đồ: Thay đổi Tiến Trình 19">
            <a:extLst>
              <a:ext uri="{FF2B5EF4-FFF2-40B4-BE49-F238E27FC236}">
                <a16:creationId xmlns:a16="http://schemas.microsoft.com/office/drawing/2014/main" id="{6AE25D45-AD1E-429B-80C8-692AFD20D19B}"/>
              </a:ext>
            </a:extLst>
          </p:cNvPr>
          <p:cNvSpPr/>
          <p:nvPr/>
        </p:nvSpPr>
        <p:spPr>
          <a:xfrm rot="19222183">
            <a:off x="1713968" y="4997348"/>
            <a:ext cx="2367217" cy="688750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 w="3175"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8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94568" y="300738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638945" y="938226"/>
            <a:ext cx="104769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ĐKP4 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7).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, Mai, Loan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ác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7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4;3;5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ô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iáo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8;6;10.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ạn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683798" y="3180175"/>
            <a:ext cx="898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525A467A-D213-4C7F-B7B9-884EBAE510AF}"/>
              </a:ext>
            </a:extLst>
          </p:cNvPr>
          <p:cNvSpPr txBox="1"/>
          <p:nvPr/>
        </p:nvSpPr>
        <p:spPr>
          <a:xfrm>
            <a:off x="3168139" y="3823664"/>
            <a:ext cx="1257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74D81B98-903C-4BCF-91B6-72FFA184BF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6752" y="5395404"/>
          <a:ext cx="1052543" cy="84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74D81B98-903C-4BCF-91B6-72FFA184B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752" y="5395404"/>
                        <a:ext cx="1052543" cy="842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" name="Rectangle 320"/>
          <p:cNvSpPr>
            <a:spLocks noChangeArrowheads="1"/>
          </p:cNvSpPr>
          <p:nvPr/>
        </p:nvSpPr>
        <p:spPr bwMode="auto">
          <a:xfrm>
            <a:off x="4886274" y="3953135"/>
            <a:ext cx="2247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de-DE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3" name="Object 232"/>
          <p:cNvGraphicFramePr>
            <a:graphicFrameLocks noChangeAspect="1"/>
          </p:cNvGraphicFramePr>
          <p:nvPr>
            <p:extLst/>
          </p:nvPr>
        </p:nvGraphicFramePr>
        <p:xfrm>
          <a:off x="4592740" y="3708319"/>
          <a:ext cx="2569334" cy="142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r:id="rId6" imgW="710891" imgH="393529" progId="Equation.DSMT4">
                  <p:embed/>
                </p:oleObj>
              </mc:Choice>
              <mc:Fallback>
                <p:oleObj r:id="rId6" imgW="710891" imgH="393529" progId="Equation.DSMT4">
                  <p:embed/>
                  <p:pic>
                    <p:nvPicPr>
                      <p:cNvPr id="233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740" y="3708319"/>
                        <a:ext cx="2569334" cy="1422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" name="Rectangle 321"/>
          <p:cNvSpPr>
            <a:spLocks noChangeArrowheads="1"/>
          </p:cNvSpPr>
          <p:nvPr/>
        </p:nvSpPr>
        <p:spPr bwMode="auto">
          <a:xfrm>
            <a:off x="5168849" y="48817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1510070" y="5460922"/>
            <a:ext cx="85058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>
              <a:lnSpc>
                <a:spcPct val="115000"/>
              </a:lnSpc>
              <a:spcBef>
                <a:spcPts val="1200"/>
              </a:spcBef>
              <a:spcAft>
                <a:spcPts val="800"/>
              </a:spcAft>
            </a:pPr>
            <a:r>
              <a:rPr lang="de-DE" sz="28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ỉ số giữa số hình dán được thưởng và số bài toán làm được của mỗi bạn bằng nhau.</a:t>
            </a:r>
            <a:endParaRPr lang="en-US" sz="2800" dirty="0">
              <a:solidFill>
                <a:srgbClr val="FF000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9403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2" grpId="0"/>
      <p:bldP spid="24" grpId="0"/>
      <p:bldP spid="232" grpId="0"/>
      <p:bldP spid="2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29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48160" y="255889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297920" y="1264449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luận</a:t>
            </a:r>
            <a:endParaRPr lang="en-US" sz="3200" b="1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1174283" y="2121463"/>
            <a:ext cx="9897076" cy="4183084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802155" y="2288495"/>
          <a:ext cx="1439762" cy="85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4" imgW="698500" imgH="419100" progId="Equation.DSMT4">
                  <p:embed/>
                </p:oleObj>
              </mc:Choice>
              <mc:Fallback>
                <p:oleObj r:id="rId4" imgW="698500" imgH="4191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55" y="2288495"/>
                        <a:ext cx="1439762" cy="850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940885" y="3688012"/>
          <a:ext cx="1451147" cy="85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6" imgW="698500" imgH="419100" progId="Equation.DSMT4">
                  <p:embed/>
                </p:oleObj>
              </mc:Choice>
              <mc:Fallback>
                <p:oleObj r:id="rId6" imgW="698500" imgH="4191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885" y="3688012"/>
                        <a:ext cx="1451147" cy="857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621073" y="4602245"/>
          <a:ext cx="2488957" cy="48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r:id="rId8" imgW="1040948" imgH="203112" progId="Equation.DSMT4">
                  <p:embed/>
                </p:oleObj>
              </mc:Choice>
              <mc:Fallback>
                <p:oleObj r:id="rId8" imgW="1040948" imgH="203112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073" y="4602245"/>
                        <a:ext cx="2488957" cy="488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1321743" y="2352965"/>
            <a:ext cx="5052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- Ta gọi dãy các đẳng thức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7047866" y="2364061"/>
            <a:ext cx="55516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là một dãy các tỉ số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7392032" y="3772434"/>
            <a:ext cx="366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ta nói các số a, c, e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3364309" y="4733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21743" y="3772434"/>
            <a:ext cx="47902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de-DE" altLang="en-US" sz="2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- Khi có dãy tỉ số bằng nhau</a:t>
            </a:r>
            <a:r>
              <a:rPr lang="de-DE" altLang="en-US" sz="28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de-DE" altLang="en-US" sz="2800" dirty="0"/>
          </a:p>
          <a:p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1553707" y="3021309"/>
            <a:ext cx="1986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bằng nhau.</a:t>
            </a:r>
            <a:endParaRPr lang="en-US" alt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553707" y="4551364"/>
            <a:ext cx="6192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tỉ lệ với các số b, d, d và có thể ghi là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6748977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48160" y="255889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KHÁM PHÁ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2556A3A9-36AC-4ADC-92B1-F6194D3BF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622"/>
              </p:ext>
            </p:extLst>
          </p:nvPr>
        </p:nvGraphicFramePr>
        <p:xfrm>
          <a:off x="5477029" y="3335021"/>
          <a:ext cx="1237942" cy="121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2556A3A9-36AC-4ADC-92B1-F6194D3BF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7029" y="3335021"/>
                        <a:ext cx="1237942" cy="121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!!3">
            <a:extLst>
              <a:ext uri="{FF2B5EF4-FFF2-40B4-BE49-F238E27FC236}">
                <a16:creationId xmlns:a16="http://schemas.microsoft.com/office/drawing/2014/main" id="{23877A34-EB5A-4203-AC90-404064F9E0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259" y="4359281"/>
            <a:ext cx="2530859" cy="2277773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969481" y="1646909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DF85D22-2556-4E9B-976F-C5865ED2A54D}"/>
              </a:ext>
            </a:extLst>
          </p:cNvPr>
          <p:cNvSpPr txBox="1"/>
          <p:nvPr/>
        </p:nvSpPr>
        <p:spPr>
          <a:xfrm>
            <a:off x="2608850" y="2631332"/>
            <a:ext cx="6974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2407951" y="2390435"/>
            <a:ext cx="7376098" cy="2277772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47234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0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52142" y="116535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475185" y="634997"/>
            <a:ext cx="109338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3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noProof="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7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). Ch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a, b, c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ệ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2; 4; 6.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gh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dã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ứ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8078438-5DEF-488B-8CF0-509F96E9BB6E}"/>
              </a:ext>
            </a:extLst>
          </p:cNvPr>
          <p:cNvSpPr txBox="1"/>
          <p:nvPr/>
        </p:nvSpPr>
        <p:spPr>
          <a:xfrm>
            <a:off x="1110452" y="1868578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Rectangle 246"/>
          <p:cNvSpPr>
            <a:spLocks noChangeArrowheads="1"/>
          </p:cNvSpPr>
          <p:nvPr/>
        </p:nvSpPr>
        <p:spPr bwMode="auto">
          <a:xfrm>
            <a:off x="2679031" y="2570708"/>
            <a:ext cx="63361719" cy="2314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75056" y="2019992"/>
          <a:ext cx="1981697" cy="117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r:id="rId4" imgW="660113" imgH="393529" progId="Equation.DSMT4">
                  <p:embed/>
                </p:oleObj>
              </mc:Choice>
              <mc:Fallback>
                <p:oleObj r:id="rId4" imgW="660113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056" y="2019992"/>
                        <a:ext cx="1981697" cy="117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4636" y="3331202"/>
            <a:ext cx="115021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</a:rPr>
              <a:t> 3: </a:t>
            </a:r>
            <a:r>
              <a:rPr lang="en-US" sz="2800" dirty="0" err="1" smtClean="0">
                <a:solidFill>
                  <a:srgbClr val="FF0000"/>
                </a:solidFill>
              </a:rPr>
              <a:t>Gọi</a:t>
            </a:r>
            <a:r>
              <a:rPr lang="en-US" sz="2800" dirty="0" smtClean="0">
                <a:solidFill>
                  <a:srgbClr val="FF0000"/>
                </a:solidFill>
              </a:rPr>
              <a:t> m, n, </a:t>
            </a:r>
            <a:r>
              <a:rPr lang="en-US" sz="2800" dirty="0" err="1" smtClean="0">
                <a:solidFill>
                  <a:srgbClr val="FF0000"/>
                </a:solidFill>
              </a:rPr>
              <a:t>p,q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quyể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ở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</a:rPr>
              <a:t> chia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ố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</a:rPr>
              <a:t> Mai, </a:t>
            </a:r>
            <a:r>
              <a:rPr lang="en-US" sz="2800" dirty="0" err="1" smtClean="0">
                <a:solidFill>
                  <a:srgbClr val="FF0000"/>
                </a:solidFill>
              </a:rPr>
              <a:t>Ngọc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Phú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Quang</a:t>
            </a:r>
            <a:r>
              <a:rPr lang="en-US" sz="2800" dirty="0" smtClean="0">
                <a:solidFill>
                  <a:srgbClr val="FF0000"/>
                </a:solidFill>
              </a:rPr>
              <a:t>. Cho </a:t>
            </a:r>
            <a:r>
              <a:rPr lang="en-US" sz="2800" dirty="0" err="1" smtClean="0">
                <a:solidFill>
                  <a:srgbClr val="FF0000"/>
                </a:solidFill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</a:rPr>
              <a:t> 10 </a:t>
            </a:r>
            <a:r>
              <a:rPr lang="en-US" sz="2800" dirty="0" err="1" smtClean="0">
                <a:solidFill>
                  <a:srgbClr val="FF0000"/>
                </a:solidFill>
              </a:rPr>
              <a:t>đạ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ố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ầ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ượ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à</a:t>
            </a:r>
            <a:r>
              <a:rPr lang="en-US" sz="2800" dirty="0" smtClean="0">
                <a:solidFill>
                  <a:srgbClr val="FF0000"/>
                </a:solidFill>
              </a:rPr>
              <a:t> 12;13;14;15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quyể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ở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</a:rPr>
              <a:t> chia </a:t>
            </a:r>
            <a:r>
              <a:rPr lang="en-US" sz="2800" dirty="0" err="1" smtClean="0">
                <a:solidFill>
                  <a:srgbClr val="FF0000"/>
                </a:solidFill>
              </a:rPr>
              <a:t>tỉ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ệ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</a:rPr>
              <a:t> 10. </a:t>
            </a:r>
            <a:r>
              <a:rPr lang="en-US" sz="2800" dirty="0" err="1" smtClean="0">
                <a:solidFill>
                  <a:srgbClr val="FF0000"/>
                </a:solidFill>
              </a:rPr>
              <a:t>H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dã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ỉ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ố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nha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ươ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ứ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Hộp Văn bản 32">
            <a:extLst>
              <a:ext uri="{FF2B5EF4-FFF2-40B4-BE49-F238E27FC236}">
                <a16:creationId xmlns:a16="http://schemas.microsoft.com/office/drawing/2014/main" id="{58078438-5DEF-488B-8CF0-509F96E9BB6E}"/>
              </a:ext>
            </a:extLst>
          </p:cNvPr>
          <p:cNvSpPr txBox="1"/>
          <p:nvPr/>
        </p:nvSpPr>
        <p:spPr>
          <a:xfrm>
            <a:off x="1110451" y="5165631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angle 248"/>
          <p:cNvSpPr>
            <a:spLocks noChangeArrowheads="1"/>
          </p:cNvSpPr>
          <p:nvPr/>
        </p:nvSpPr>
        <p:spPr bwMode="auto">
          <a:xfrm>
            <a:off x="2633744" y="5052959"/>
            <a:ext cx="223603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683925" y="5576180"/>
          <a:ext cx="3363961" cy="10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6" imgW="1129810" imgH="393529" progId="Equation.DSMT4">
                  <p:embed/>
                </p:oleObj>
              </mc:Choice>
              <mc:Fallback>
                <p:oleObj r:id="rId6" imgW="1129810" imgH="39352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925" y="5576180"/>
                        <a:ext cx="3363961" cy="1017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96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-218856" y="-174664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1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6704" y="22553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E8FC11D7-F672-4B7D-8DE3-3CF9F07EBB4F}"/>
                  </a:ext>
                </a:extLst>
              </p:cNvPr>
              <p:cNvSpPr txBox="1"/>
              <p:nvPr/>
            </p:nvSpPr>
            <p:spPr>
              <a:xfrm>
                <a:off x="348565" y="942574"/>
                <a:ext cx="10782401" cy="1755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HĐKP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5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(SGK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12). Cho </a:t>
                </a:r>
                <a:r>
                  <a:rPr kumimoji="0" lang="en-US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lệ</a:t>
                </a:r>
                <a:r>
                  <a:rPr kumimoji="0" lang="en-US" sz="28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3+9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7+21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3−9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7−21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rồi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so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sánh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chúng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lệ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+mn-ea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E8FC11D7-F672-4B7D-8DE3-3CF9F07EB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65" y="942574"/>
                <a:ext cx="10782401" cy="1755352"/>
              </a:xfrm>
              <a:prstGeom prst="rect">
                <a:avLst/>
              </a:prstGeom>
              <a:blipFill>
                <a:blip r:embed="rId4"/>
                <a:stretch>
                  <a:fillRect l="-1131" b="-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343601" y="2617576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Rectangle 215"/>
          <p:cNvSpPr>
            <a:spLocks noChangeArrowheads="1"/>
          </p:cNvSpPr>
          <p:nvPr/>
        </p:nvSpPr>
        <p:spPr bwMode="auto">
          <a:xfrm>
            <a:off x="3381566" y="3867770"/>
            <a:ext cx="176208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de-DE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28854" y="2743374"/>
          <a:ext cx="3493558" cy="102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r:id="rId5" imgW="1002865" imgH="393529" progId="Equation.DSMT4">
                  <p:embed/>
                </p:oleObj>
              </mc:Choice>
              <mc:Fallback>
                <p:oleObj r:id="rId5" imgW="1002865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54" y="2743374"/>
                        <a:ext cx="3493558" cy="102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7"/>
          <p:cNvSpPr>
            <a:spLocks noChangeArrowheads="1"/>
          </p:cNvSpPr>
          <p:nvPr/>
        </p:nvSpPr>
        <p:spPr bwMode="auto">
          <a:xfrm>
            <a:off x="343601" y="4596243"/>
            <a:ext cx="48769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o sánh:</a:t>
            </a:r>
            <a:r>
              <a:rPr kumimoji="0" lang="de-DE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75300" y="4432169"/>
          <a:ext cx="2731168" cy="109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7" imgW="990170" imgH="393529" progId="Equation.DSMT4">
                  <p:embed/>
                </p:oleObj>
              </mc:Choice>
              <mc:Fallback>
                <p:oleObj r:id="rId7" imgW="990170" imgH="393529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300" y="4432169"/>
                        <a:ext cx="2731168" cy="1092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1"/>
          <p:cNvSpPr>
            <a:spLocks noChangeArrowheads="1"/>
          </p:cNvSpPr>
          <p:nvPr/>
        </p:nvSpPr>
        <p:spPr bwMode="auto">
          <a:xfrm>
            <a:off x="5226517" y="2390149"/>
            <a:ext cx="248108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de-DE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044967" y="2697926"/>
          <a:ext cx="3130848" cy="107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9" imgW="1155700" imgH="393700" progId="Equation.DSMT4">
                  <p:embed/>
                </p:oleObj>
              </mc:Choice>
              <mc:Fallback>
                <p:oleObj r:id="rId9" imgW="1155700" imgH="3937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967" y="2697926"/>
                        <a:ext cx="3130848" cy="1072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3"/>
          <p:cNvSpPr>
            <a:spLocks noChangeArrowheads="1"/>
          </p:cNvSpPr>
          <p:nvPr/>
        </p:nvSpPr>
        <p:spPr bwMode="auto">
          <a:xfrm>
            <a:off x="6314172" y="4550795"/>
            <a:ext cx="215984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o sánh: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089816" y="4308176"/>
          <a:ext cx="3041150" cy="121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11" imgW="990170" imgH="393529" progId="Equation.DSMT4">
                  <p:embed/>
                </p:oleObj>
              </mc:Choice>
              <mc:Fallback>
                <p:oleObj r:id="rId11" imgW="990170" imgH="393529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816" y="4308176"/>
                        <a:ext cx="3041150" cy="1216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Đường nối Thẳng 34">
            <a:extLst>
              <a:ext uri="{FF2B5EF4-FFF2-40B4-BE49-F238E27FC236}">
                <a16:creationId xmlns:a16="http://schemas.microsoft.com/office/drawing/2014/main" id="{723D8408-F0FA-4972-BE69-A07289634B69}"/>
              </a:ext>
            </a:extLst>
          </p:cNvPr>
          <p:cNvCxnSpPr>
            <a:cxnSpLocks/>
          </p:cNvCxnSpPr>
          <p:nvPr/>
        </p:nvCxnSpPr>
        <p:spPr>
          <a:xfrm>
            <a:off x="6029930" y="2194794"/>
            <a:ext cx="0" cy="46632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0111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2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48160" y="255889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KHÁM PHÁ</a:t>
            </a:r>
          </a:p>
        </p:txBody>
      </p:sp>
      <p:pic>
        <p:nvPicPr>
          <p:cNvPr id="14" name="!!3">
            <a:extLst>
              <a:ext uri="{FF2B5EF4-FFF2-40B4-BE49-F238E27FC236}">
                <a16:creationId xmlns:a16="http://schemas.microsoft.com/office/drawing/2014/main" id="{23877A34-EB5A-4203-AC90-404064F9E0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59" y="4359281"/>
            <a:ext cx="2530859" cy="2277773"/>
          </a:xfrm>
          <a:prstGeom prst="rect">
            <a:avLst/>
          </a:prstGeom>
        </p:spPr>
      </p:pic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969481" y="1646909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1</a:t>
            </a:r>
            <a:endParaRPr lang="en-US" sz="3200" b="1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2407951" y="2390435"/>
            <a:ext cx="7376098" cy="2277772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29263" y="2555010"/>
          <a:ext cx="5161516" cy="147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5" imgW="1371600" imgH="393700" progId="Equation.DSMT4">
                  <p:embed/>
                </p:oleObj>
              </mc:Choice>
              <mc:Fallback>
                <p:oleObj r:id="rId5" imgW="1371600" imgH="3937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63" y="2555010"/>
                        <a:ext cx="5161516" cy="1474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27"/>
          <p:cNvSpPr>
            <a:spLocks noChangeArrowheads="1"/>
          </p:cNvSpPr>
          <p:nvPr/>
        </p:nvSpPr>
        <p:spPr bwMode="auto">
          <a:xfrm>
            <a:off x="3770279" y="4037741"/>
            <a:ext cx="465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 các mẫu số phải khác 0 )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2441268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BB6A1A3B-5C06-4DC6-9113-2D619EE812DF}"/>
              </a:ext>
            </a:extLst>
          </p:cNvPr>
          <p:cNvSpPr/>
          <p:nvPr/>
        </p:nvSpPr>
        <p:spPr>
          <a:xfrm>
            <a:off x="0" y="-14552"/>
            <a:ext cx="3462291" cy="1802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3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1BA60B31-BB70-4AA6-A2D6-364F428EA107}"/>
                  </a:ext>
                </a:extLst>
              </p:cNvPr>
              <p:cNvSpPr txBox="1"/>
              <p:nvPr/>
            </p:nvSpPr>
            <p:spPr>
              <a:xfrm>
                <a:off x="337448" y="276358"/>
                <a:ext cx="11437397" cy="1672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Thực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hành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4 (SGK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9)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x,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x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+ y = 30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endParaRPr>
              </a:p>
              <a:p>
                <a:pPr marL="514350" indent="-514350" algn="just">
                  <a:buAutoNum type="alphaLcParenR"/>
                </a:pPr>
                <a:r>
                  <a:rPr lang="en-US" sz="2800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x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- y = -21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1BA60B31-BB70-4AA6-A2D6-364F428EA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48" y="276358"/>
                <a:ext cx="11437397" cy="1672381"/>
              </a:xfrm>
              <a:prstGeom prst="rect">
                <a:avLst/>
              </a:prstGeom>
              <a:blipFill>
                <a:blip r:embed="rId4"/>
                <a:stretch>
                  <a:fillRect l="-1066" t="-3636" b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A289FC8-1C99-4EE3-8267-D426EE9273C6}"/>
              </a:ext>
            </a:extLst>
          </p:cNvPr>
          <p:cNvSpPr txBox="1"/>
          <p:nvPr/>
        </p:nvSpPr>
        <p:spPr>
          <a:xfrm>
            <a:off x="520333" y="1782379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16736" y="2353458"/>
          <a:ext cx="1403018" cy="435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r:id="rId5" imgW="647419" imgH="203112" progId="Equation.DSMT4">
                  <p:embed/>
                </p:oleObj>
              </mc:Choice>
              <mc:Fallback>
                <p:oleObj r:id="rId5" imgW="647419" imgH="20311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736" y="2353458"/>
                        <a:ext cx="1403018" cy="4358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901365" y="2137414"/>
          <a:ext cx="882739" cy="84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r:id="rId7" imgW="418918" imgH="393529" progId="Equation.DSMT4">
                  <p:embed/>
                </p:oleObj>
              </mc:Choice>
              <mc:Fallback>
                <p:oleObj r:id="rId7" imgW="418918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365" y="2137414"/>
                        <a:ext cx="882739" cy="841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42004" y="3035171"/>
          <a:ext cx="3110898" cy="84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9" imgW="1447172" imgH="393529" progId="Equation.DSMT4">
                  <p:embed/>
                </p:oleObj>
              </mc:Choice>
              <mc:Fallback>
                <p:oleObj r:id="rId9" imgW="1447172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004" y="3035171"/>
                        <a:ext cx="3110898" cy="8459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7"/>
          <p:cNvSpPr>
            <a:spLocks noChangeArrowheads="1"/>
          </p:cNvSpPr>
          <p:nvPr/>
        </p:nvSpPr>
        <p:spPr bwMode="auto">
          <a:xfrm>
            <a:off x="1204974" y="2302010"/>
            <a:ext cx="505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11" name="Rectangle 48"/>
          <p:cNvSpPr>
            <a:spLocks noChangeArrowheads="1"/>
          </p:cNvSpPr>
          <p:nvPr/>
        </p:nvSpPr>
        <p:spPr bwMode="auto">
          <a:xfrm>
            <a:off x="3237401" y="2279881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587627" y="3151199"/>
            <a:ext cx="1143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 có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0"/>
          <p:cNvSpPr>
            <a:spLocks noChangeArrowheads="1"/>
          </p:cNvSpPr>
          <p:nvPr/>
        </p:nvSpPr>
        <p:spPr bwMode="auto">
          <a:xfrm>
            <a:off x="1010515" y="4007819"/>
            <a:ext cx="3985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x = 12, y = 18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936731" y="2355148"/>
          <a:ext cx="1682476" cy="47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11" imgW="723586" imgH="203112" progId="Equation.DSMT4">
                  <p:embed/>
                </p:oleObj>
              </mc:Choice>
              <mc:Fallback>
                <p:oleObj r:id="rId11" imgW="723586" imgH="203112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731" y="2355148"/>
                        <a:ext cx="1682476" cy="472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0411554" y="2194048"/>
          <a:ext cx="906121" cy="72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13" imgW="482391" imgH="393529" progId="Equation.DSMT4">
                  <p:embed/>
                </p:oleObj>
              </mc:Choice>
              <mc:Fallback>
                <p:oleObj r:id="rId13" imgW="482391" imgH="393529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554" y="2194048"/>
                        <a:ext cx="906121" cy="7296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469746" y="3070822"/>
          <a:ext cx="3550609" cy="79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r:id="rId15" imgW="1841500" imgH="419100" progId="Equation.DSMT4">
                  <p:embed/>
                </p:oleObj>
              </mc:Choice>
              <mc:Fallback>
                <p:oleObj r:id="rId15" imgW="1841500" imgH="4191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746" y="3070822"/>
                        <a:ext cx="3550609" cy="795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1010515" y="32627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55"/>
          <p:cNvSpPr>
            <a:spLocks noChangeArrowheads="1"/>
          </p:cNvSpPr>
          <p:nvPr/>
        </p:nvSpPr>
        <p:spPr bwMode="auto">
          <a:xfrm>
            <a:off x="9694004" y="2292710"/>
            <a:ext cx="699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56"/>
          <p:cNvSpPr>
            <a:spLocks noChangeArrowheads="1"/>
          </p:cNvSpPr>
          <p:nvPr/>
        </p:nvSpPr>
        <p:spPr bwMode="auto">
          <a:xfrm>
            <a:off x="7339197" y="3133999"/>
            <a:ext cx="17422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 có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57"/>
          <p:cNvSpPr>
            <a:spLocks noChangeArrowheads="1"/>
          </p:cNvSpPr>
          <p:nvPr/>
        </p:nvSpPr>
        <p:spPr bwMode="auto">
          <a:xfrm>
            <a:off x="7576712" y="4013106"/>
            <a:ext cx="42345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x = -15, y = 6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0" name="Đường nối Thẳng 34">
            <a:extLst>
              <a:ext uri="{FF2B5EF4-FFF2-40B4-BE49-F238E27FC236}">
                <a16:creationId xmlns:a16="http://schemas.microsoft.com/office/drawing/2014/main" id="{723D8408-F0FA-4972-BE69-A07289634B69}"/>
              </a:ext>
            </a:extLst>
          </p:cNvPr>
          <p:cNvCxnSpPr>
            <a:cxnSpLocks/>
          </p:cNvCxnSpPr>
          <p:nvPr/>
        </p:nvCxnSpPr>
        <p:spPr>
          <a:xfrm>
            <a:off x="6316257" y="2137414"/>
            <a:ext cx="0" cy="46632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47"/>
          <p:cNvSpPr>
            <a:spLocks noChangeArrowheads="1"/>
          </p:cNvSpPr>
          <p:nvPr/>
        </p:nvSpPr>
        <p:spPr bwMode="auto">
          <a:xfrm>
            <a:off x="7373507" y="2348879"/>
            <a:ext cx="5052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Arial" panose="020B0604020202020204" pitchFamily="34" charset="0"/>
              </a:rPr>
              <a:t>b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345886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  <p:bldP spid="11" grpId="0"/>
      <p:bldP spid="12" grpId="0"/>
      <p:bldP spid="13" grpId="0"/>
      <p:bldP spid="24" grpId="0"/>
      <p:bldP spid="25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93A8894E-66EB-4A25-9159-5F8DAF681B3A}"/>
              </a:ext>
            </a:extLst>
          </p:cNvPr>
          <p:cNvSpPr/>
          <p:nvPr/>
        </p:nvSpPr>
        <p:spPr>
          <a:xfrm>
            <a:off x="7803472" y="3153183"/>
            <a:ext cx="4388528" cy="37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163387"/>
            <a:ext cx="4707029" cy="208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4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04225" y="136039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5DDA997-F43A-49B1-943E-3007A4CC96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579" y="4485392"/>
            <a:ext cx="2982718" cy="2266865"/>
          </a:xfrm>
          <a:prstGeom prst="rect">
            <a:avLst/>
          </a:prstGeom>
        </p:spPr>
      </p:pic>
      <p:sp>
        <p:nvSpPr>
          <p:cNvPr id="10" name="TextBox 32">
            <a:extLst>
              <a:ext uri="{FF2B5EF4-FFF2-40B4-BE49-F238E27FC236}">
                <a16:creationId xmlns:a16="http://schemas.microsoft.com/office/drawing/2014/main" id="{6006A29C-3B77-429D-A484-BA83DA0505DF}"/>
              </a:ext>
            </a:extLst>
          </p:cNvPr>
          <p:cNvSpPr txBox="1"/>
          <p:nvPr/>
        </p:nvSpPr>
        <p:spPr>
          <a:xfrm>
            <a:off x="468299" y="5088498"/>
            <a:ext cx="838434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ầ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</a:t>
            </a:r>
          </a:p>
          <a:p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ý a,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ý b</a:t>
            </a:r>
          </a:p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gười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ộ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678A71E-3BDE-4FD4-B963-3559D583E37B}"/>
              </a:ext>
            </a:extLst>
          </p:cNvPr>
          <p:cNvSpPr txBox="1"/>
          <p:nvPr/>
        </p:nvSpPr>
        <p:spPr>
          <a:xfrm>
            <a:off x="468299" y="880640"/>
            <a:ext cx="1080288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4. </a:t>
            </a:r>
          </a:p>
          <a:p>
            <a:pPr algn="just">
              <a:defRPr/>
            </a:pPr>
            <a:r>
              <a:rPr lang="vi-VN" sz="2800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a) Thành phần của mứt dừa sau khi hoàn thành chỉ gồm có dừa và đường theo tỉ lệ 2 : 1. Em hãy tính xem trong 6 kg mứt dừa có bao nhiêu kilôgam dừa và bao nhiêu kilôgam đường.</a:t>
            </a:r>
          </a:p>
          <a:p>
            <a:pPr algn="just">
              <a:defRPr/>
            </a:pPr>
            <a:endParaRPr lang="vi-VN" sz="2800" dirty="0">
              <a:solidFill>
                <a:srgbClr val="29718F"/>
              </a:solidFill>
              <a:latin typeface="Arial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vi-VN" sz="2800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b) Dung và Thúy muốn làm mứt gừng theo công thức: Cứ 3 phần gừng thì cần 2 phần đường. Hai bạn đã mua 600 g gừng. Hỏi hai bạn cần mua bao nhiêu gam đường</a:t>
            </a:r>
            <a:r>
              <a:rPr lang="vi-VN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rgbClr val="29718F"/>
              </a:solidFill>
              <a:latin typeface="Arial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8046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5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9B7DB66-A922-4B4B-B1BE-D2E482D87086}"/>
              </a:ext>
            </a:extLst>
          </p:cNvPr>
          <p:cNvSpPr txBox="1"/>
          <p:nvPr/>
        </p:nvSpPr>
        <p:spPr>
          <a:xfrm>
            <a:off x="406725" y="1038694"/>
            <a:ext cx="10788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4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a</a:t>
            </a:r>
            <a:r>
              <a:rPr lang="vi-VN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29718F"/>
              </a:solidFill>
              <a:latin typeface="Arial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9718F"/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5559249" y="1336712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076415" y="2644187"/>
          <a:ext cx="984258" cy="93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4" imgW="418918" imgH="393529" progId="Equation.DSMT4">
                  <p:embed/>
                </p:oleObj>
              </mc:Choice>
              <mc:Fallback>
                <p:oleObj r:id="rId4" imgW="418918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415" y="2644187"/>
                        <a:ext cx="984258" cy="9388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37751" y="4225369"/>
          <a:ext cx="2823363" cy="8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r:id="rId6" imgW="1371600" imgH="393700" progId="Equation.DSMT4">
                  <p:embed/>
                </p:oleObj>
              </mc:Choice>
              <mc:Fallback>
                <p:oleObj r:id="rId6" imgW="1371600" imgH="3937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751" y="4225369"/>
                        <a:ext cx="2823363" cy="806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697262" y="2115018"/>
            <a:ext cx="110421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Gọi khối lượng dừa và lượng đường trong 6 kg mứt dừa lần lượt là x kg và y kg (x &gt; 0, y &gt; 0)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Do tỉ lệ giữa lượng dừa và đường là 2 : 1 nên </a:t>
            </a:r>
            <a:endParaRPr kumimoji="0" lang="de-DE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697263" y="3688173"/>
            <a:ext cx="678903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Áp dụng tính chất của dãy tỉ số bằng nhau ta có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723103" y="5153741"/>
            <a:ext cx="1060097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x = 4; y = 2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lượng dừa và lượng đường trong 6 kg mứt dừa lần lượt là 4 kg và 2 kg.</a:t>
            </a:r>
            <a:endParaRPr kumimoji="0" lang="de-DE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96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6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9B7DB66-A922-4B4B-B1BE-D2E482D87086}"/>
              </a:ext>
            </a:extLst>
          </p:cNvPr>
          <p:cNvSpPr txBox="1"/>
          <p:nvPr/>
        </p:nvSpPr>
        <p:spPr>
          <a:xfrm>
            <a:off x="406725" y="1038694"/>
            <a:ext cx="10788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4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9718F"/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5504567" y="1332237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78789" y="2769165"/>
          <a:ext cx="874245" cy="83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4" imgW="418918" imgH="393529" progId="Equation.DSMT4">
                  <p:embed/>
                </p:oleObj>
              </mc:Choice>
              <mc:Fallback>
                <p:oleObj r:id="rId4" imgW="418918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789" y="2769165"/>
                        <a:ext cx="874245" cy="8338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43916" y="4106238"/>
          <a:ext cx="310166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r:id="rId6" imgW="1435100" imgH="393700" progId="Equation.DSMT4">
                  <p:embed/>
                </p:oleObj>
              </mc:Choice>
              <mc:Fallback>
                <p:oleObj r:id="rId6" imgW="1435100" imgH="3937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16" y="4106238"/>
                        <a:ext cx="3101668" cy="850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42456" y="2149000"/>
            <a:ext cx="109045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ỉ lệ giữa số tuổi của An và Bình là: 8 : 12 = 2 : 3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Gọi số vở được chia cho An và Bình lần lượt là x quyển và y quyển (x, y </a:t>
            </a:r>
            <a:r>
              <a:rPr kumimoji="0" lang="de-DE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∈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ℕ*)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o số vở được chia tỉ lệ với số tuổi nên</a:t>
            </a:r>
            <a:r>
              <a:rPr kumimoji="0" lang="de-DE" alt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de-DE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42456" y="3700691"/>
            <a:ext cx="61816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 tính chất của dãy tỉ số bằng nhau ta có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29336" y="4736389"/>
            <a:ext cx="9478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= 4, y = 6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 số vở được chia cho hai bạn An và Bình lần lượt là 4 quyển và 6 quyển.</a:t>
            </a:r>
            <a:endParaRPr kumimoji="0" lang="de-DE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31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7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848160" y="255889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297920" y="1443427"/>
            <a:ext cx="10476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29718F"/>
                </a:solidFill>
                <a:latin typeface="+mj-lt"/>
                <a:cs typeface="Times New Roman" panose="02020603050405020304" pitchFamily="18" charset="0"/>
              </a:rPr>
              <a:t> 2</a:t>
            </a:r>
            <a:endParaRPr lang="en-US" sz="3200" b="1" dirty="0">
              <a:solidFill>
                <a:srgbClr val="29718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79C77C48-CAAB-4845-89C0-DFBDA344A503}"/>
              </a:ext>
            </a:extLst>
          </p:cNvPr>
          <p:cNvSpPr/>
          <p:nvPr/>
        </p:nvSpPr>
        <p:spPr>
          <a:xfrm>
            <a:off x="2088683" y="2252557"/>
            <a:ext cx="8521566" cy="3859484"/>
          </a:xfrm>
          <a:prstGeom prst="rect">
            <a:avLst/>
          </a:prstGeom>
          <a:noFill/>
          <a:ln>
            <a:solidFill>
              <a:srgbClr val="2971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40"/>
          <p:cNvSpPr>
            <a:spLocks noChangeArrowheads="1"/>
          </p:cNvSpPr>
          <p:nvPr/>
        </p:nvSpPr>
        <p:spPr bwMode="auto">
          <a:xfrm>
            <a:off x="3364309" y="4733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31306" y="2295755"/>
          <a:ext cx="1649450" cy="9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r:id="rId4" imgW="698500" imgH="419100" progId="Equation.DSMT4">
                  <p:embed/>
                </p:oleObj>
              </mc:Choice>
              <mc:Fallback>
                <p:oleObj r:id="rId4" imgW="698500" imgH="4191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306" y="2295755"/>
                        <a:ext cx="1649450" cy="974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035949" y="3430652"/>
          <a:ext cx="4797982" cy="91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r:id="rId6" imgW="2146300" imgH="419100" progId="Equation.DSMT4">
                  <p:embed/>
                </p:oleObj>
              </mc:Choice>
              <mc:Fallback>
                <p:oleObj r:id="rId6" imgW="2146300" imgH="4191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49" y="3430652"/>
                        <a:ext cx="4797982" cy="919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199853" y="2455977"/>
            <a:ext cx="3983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ừ dãy tỉ số bằng nhau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755717" y="2455977"/>
            <a:ext cx="23968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ta viết được: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247768" y="4574974"/>
            <a:ext cx="42033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các mẫu số phải khác 0)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7339689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22986CE-C38F-491A-9580-4D2B688A95C7}"/>
              </a:ext>
            </a:extLst>
          </p:cNvPr>
          <p:cNvSpPr/>
          <p:nvPr/>
        </p:nvSpPr>
        <p:spPr>
          <a:xfrm>
            <a:off x="1" y="887768"/>
            <a:ext cx="3018408" cy="630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38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4457783" y="21015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61ECEDE-AD02-4A5A-ABAA-EEC01D353A38}"/>
              </a:ext>
            </a:extLst>
          </p:cNvPr>
          <p:cNvSpPr txBox="1"/>
          <p:nvPr/>
        </p:nvSpPr>
        <p:spPr>
          <a:xfrm>
            <a:off x="1468014" y="1812054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7F83263-7686-482F-A940-74F64AC68092}"/>
              </a:ext>
            </a:extLst>
          </p:cNvPr>
          <p:cNvSpPr txBox="1"/>
          <p:nvPr/>
        </p:nvSpPr>
        <p:spPr>
          <a:xfrm>
            <a:off x="363986" y="993719"/>
            <a:ext cx="107885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5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9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x; y; z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x + y =100 </a:t>
            </a:r>
            <a:r>
              <a:rPr lang="en-US" sz="2800" dirty="0" err="1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29718F"/>
                </a:solidFill>
                <a:latin typeface="Arial"/>
                <a:cs typeface="Times New Roman" panose="02020603050405020304" pitchFamily="18" charset="0"/>
              </a:rPr>
              <a:t> x : y : z = 2 : 3 : 5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29718F"/>
              </a:solidFill>
              <a:effectLst/>
              <a:uLnTx/>
              <a:uFillTx/>
              <a:latin typeface="Arial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46347" y="2429912"/>
          <a:ext cx="2251350" cy="45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r:id="rId4" imgW="1002865" imgH="203112" progId="Equation.DSMT4">
                  <p:embed/>
                </p:oleObj>
              </mc:Choice>
              <mc:Fallback>
                <p:oleObj r:id="rId4" imgW="1002865" imgH="203112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347" y="2429912"/>
                        <a:ext cx="2251350" cy="458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21893" y="2238203"/>
          <a:ext cx="1510732" cy="89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r:id="rId6" imgW="660113" imgH="393529" progId="Equation.DSMT4">
                  <p:embed/>
                </p:oleObj>
              </mc:Choice>
              <mc:Fallback>
                <p:oleObj r:id="rId6" imgW="660113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893" y="2238203"/>
                        <a:ext cx="1510732" cy="8920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67989" y="3779578"/>
          <a:ext cx="3980495" cy="77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r:id="rId8" imgW="2032000" imgH="393700" progId="Equation.DSMT4">
                  <p:embed/>
                </p:oleObj>
              </mc:Choice>
              <mc:Fallback>
                <p:oleObj r:id="rId8" imgW="20320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989" y="3779578"/>
                        <a:ext cx="3980495" cy="7712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3018409" y="2395234"/>
            <a:ext cx="744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5926634" y="2365566"/>
            <a:ext cx="984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nên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1468014" y="3128995"/>
            <a:ext cx="7999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Áp dụng tính chất của dãy tỉ số bằng nhau ta có:</a:t>
            </a: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34"/>
          <p:cNvSpPr>
            <a:spLocks noChangeArrowheads="1"/>
          </p:cNvSpPr>
          <p:nvPr/>
        </p:nvSpPr>
        <p:spPr bwMode="auto">
          <a:xfrm>
            <a:off x="3743183" y="4833384"/>
            <a:ext cx="4366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ậy x = 20, y = 30, z = 50</a:t>
            </a:r>
            <a:r>
              <a:rPr kumimoji="0" lang="de-DE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de-DE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6691334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Google Shape;398;p35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fld id="{00000000-1234-1234-1234-123412341234}" type="slidenum">
              <a:rPr lang="en"/>
              <a:pPr/>
              <a:t>39</a:t>
            </a:fld>
            <a:endParaRPr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E7805CC-2675-4730-8CF9-15AA7D858379}"/>
              </a:ext>
            </a:extLst>
          </p:cNvPr>
          <p:cNvSpPr txBox="1"/>
          <p:nvPr/>
        </p:nvSpPr>
        <p:spPr>
          <a:xfrm>
            <a:off x="1663282" y="1593882"/>
            <a:ext cx="10111563" cy="3670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just">
              <a:lnSpc>
                <a:spcPct val="115000"/>
              </a:lnSpc>
            </a:pP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Định nghĩa tỉ lệ thức, tính chất cơ bản của tỉ lệ thức </a:t>
            </a:r>
            <a:r>
              <a:rPr lang="vi-VN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ưới dạng công thức tổng quát</a:t>
            </a:r>
            <a:r>
              <a:rPr lang="vi-VN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3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 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fr-F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fr-FR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41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dir="in"/>
      </p:transition>
    </mc:Choice>
    <mc:Fallback xmlns="">
      <p:transition spd="slow">
        <p:split dir="in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BB6A1A3B-5C06-4DC6-9113-2D619EE812DF}"/>
              </a:ext>
            </a:extLst>
          </p:cNvPr>
          <p:cNvSpPr/>
          <p:nvPr/>
        </p:nvSpPr>
        <p:spPr>
          <a:xfrm>
            <a:off x="818148" y="400817"/>
            <a:ext cx="3462291" cy="1802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4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1155597" y="691727"/>
            <a:ext cx="406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): 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BAD1E6-0CFB-A8CD-5300-48F2ED458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4835"/>
              </p:ext>
            </p:extLst>
          </p:nvPr>
        </p:nvGraphicFramePr>
        <p:xfrm>
          <a:off x="5038057" y="524801"/>
          <a:ext cx="2598820" cy="107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8057" y="524801"/>
                        <a:ext cx="2598820" cy="107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1243179-EF34-123D-A1E5-1F58BE2CFC6A}"/>
              </a:ext>
            </a:extLst>
          </p:cNvPr>
          <p:cNvSpPr txBox="1"/>
          <p:nvPr/>
        </p:nvSpPr>
        <p:spPr>
          <a:xfrm>
            <a:off x="7636877" y="678560"/>
            <a:ext cx="31975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ữ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ỉ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ệ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ứ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C8F8F5CC-C700-AE1F-0F75-B026B4B630DA}"/>
              </a:ext>
            </a:extLst>
          </p:cNvPr>
          <p:cNvSpPr/>
          <p:nvPr/>
        </p:nvSpPr>
        <p:spPr>
          <a:xfrm rot="362061">
            <a:off x="1768960" y="1721668"/>
            <a:ext cx="8870681" cy="4174145"/>
          </a:xfrm>
          <a:prstGeom prst="cloudCallou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AE25A0-8321-5336-45A1-F8F382FFCBB4}"/>
              </a:ext>
            </a:extLst>
          </p:cNvPr>
          <p:cNvSpPr txBox="1"/>
          <p:nvPr/>
        </p:nvSpPr>
        <p:spPr>
          <a:xfrm>
            <a:off x="2780501" y="3200400"/>
            <a:ext cx="2045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29718F"/>
                </a:solidFill>
              </a:rPr>
              <a:t>Tỉ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ệ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thức</a:t>
            </a:r>
            <a:endParaRPr lang="en-US" sz="2800" dirty="0">
              <a:solidFill>
                <a:srgbClr val="29718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56D0E8D-9801-9E71-FF9A-387281063B82}"/>
                  </a:ext>
                </a:extLst>
              </p:cNvPr>
              <p:cNvSpPr txBox="1"/>
              <p:nvPr/>
            </p:nvSpPr>
            <p:spPr>
              <a:xfrm>
                <a:off x="4382951" y="3104906"/>
                <a:ext cx="1379392" cy="8302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800" i="0">
                          <a:solidFill>
                            <a:srgbClr val="29718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29718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29718F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56D0E8D-9801-9E71-FF9A-387281063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951" y="3104906"/>
                <a:ext cx="1379392" cy="8302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BD12222-F8BE-CEBB-B5B1-F72FED843D2F}"/>
              </a:ext>
            </a:extLst>
          </p:cNvPr>
          <p:cNvSpPr txBox="1"/>
          <p:nvPr/>
        </p:nvSpPr>
        <p:spPr>
          <a:xfrm>
            <a:off x="5618747" y="3188368"/>
            <a:ext cx="4644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29718F"/>
                </a:solidFill>
              </a:rPr>
              <a:t>còn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được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viết</a:t>
            </a:r>
            <a:r>
              <a:rPr lang="en-US" sz="2800" dirty="0">
                <a:solidFill>
                  <a:srgbClr val="29718F"/>
                </a:solidFill>
              </a:rPr>
              <a:t> </a:t>
            </a:r>
            <a:r>
              <a:rPr lang="en-US" sz="2800" dirty="0" err="1">
                <a:solidFill>
                  <a:srgbClr val="29718F"/>
                </a:solidFill>
              </a:rPr>
              <a:t>là</a:t>
            </a:r>
            <a:r>
              <a:rPr lang="en-US" sz="2800" dirty="0">
                <a:solidFill>
                  <a:srgbClr val="29718F"/>
                </a:solidFill>
              </a:rPr>
              <a:t> a : b = c : d</a:t>
            </a:r>
          </a:p>
        </p:txBody>
      </p:sp>
    </p:spTree>
    <p:extLst>
      <p:ext uri="{BB962C8B-B14F-4D97-AF65-F5344CB8AC3E}">
        <p14:creationId xmlns:p14="http://schemas.microsoft.com/office/powerpoint/2010/main" val="41586919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BB6A1A3B-5C06-4DC6-9113-2D619EE812DF}"/>
              </a:ext>
            </a:extLst>
          </p:cNvPr>
          <p:cNvSpPr/>
          <p:nvPr/>
        </p:nvSpPr>
        <p:spPr>
          <a:xfrm>
            <a:off x="348122" y="269657"/>
            <a:ext cx="3462291" cy="1802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5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377301" y="402620"/>
            <a:ext cx="11437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6). </a:t>
            </a:r>
            <a:endParaRPr lang="en-US" sz="28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A04FBCC-0AEF-429F-BB17-095CD554E5F0}"/>
              </a:ext>
            </a:extLst>
          </p:cNvPr>
          <p:cNvSpPr txBox="1"/>
          <p:nvPr/>
        </p:nvSpPr>
        <p:spPr>
          <a:xfrm>
            <a:off x="1435733" y="1130295"/>
            <a:ext cx="2532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số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4E3F990-B4BB-8A68-E279-DC6202B88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38266"/>
              </p:ext>
            </p:extLst>
          </p:nvPr>
        </p:nvGraphicFramePr>
        <p:xfrm>
          <a:off x="3968381" y="989287"/>
          <a:ext cx="806603" cy="10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8381" y="989287"/>
                        <a:ext cx="806603" cy="104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21615C7-CDB9-5374-5D3E-01CF8A2B11E6}"/>
              </a:ext>
            </a:extLst>
          </p:cNvPr>
          <p:cNvSpPr txBox="1"/>
          <p:nvPr/>
        </p:nvSpPr>
        <p:spPr>
          <a:xfrm>
            <a:off x="4774984" y="1130295"/>
            <a:ext cx="6236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43010D1-013F-8F57-5516-E26D30FA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34423"/>
              </p:ext>
            </p:extLst>
          </p:nvPr>
        </p:nvGraphicFramePr>
        <p:xfrm>
          <a:off x="5398621" y="1017378"/>
          <a:ext cx="922087" cy="98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8621" y="1017378"/>
                        <a:ext cx="922087" cy="98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69B070D-A462-8871-9A3A-07D6B8AFDFD3}"/>
              </a:ext>
            </a:extLst>
          </p:cNvPr>
          <p:cNvSpPr txBox="1"/>
          <p:nvPr/>
        </p:nvSpPr>
        <p:spPr>
          <a:xfrm>
            <a:off x="6320708" y="1234187"/>
            <a:ext cx="44073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thức</a:t>
            </a:r>
            <a:endParaRPr lang="en-US" sz="28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352F23-3826-4D49-2CF8-781BB137EEAF}"/>
              </a:ext>
            </a:extLst>
          </p:cNvPr>
          <p:cNvSpPr txBox="1"/>
          <p:nvPr/>
        </p:nvSpPr>
        <p:spPr>
          <a:xfrm>
            <a:off x="1865899" y="1868808"/>
            <a:ext cx="61842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hay </a:t>
            </a:r>
            <a:r>
              <a:rPr lang="en-US" sz="2800" dirty="0" err="1">
                <a:solidFill>
                  <a:srgbClr val="FF0000"/>
                </a:solidFill>
              </a:rPr>
              <a:t>không</a:t>
            </a:r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" name="Hộp Văn bản 21">
            <a:extLst>
              <a:ext uri="{FF2B5EF4-FFF2-40B4-BE49-F238E27FC236}">
                <a16:creationId xmlns:a16="http://schemas.microsoft.com/office/drawing/2014/main" id="{BB715EA4-EE41-6EC8-1C3E-2BEC9920A556}"/>
              </a:ext>
            </a:extLst>
          </p:cNvPr>
          <p:cNvSpPr txBox="1"/>
          <p:nvPr/>
        </p:nvSpPr>
        <p:spPr>
          <a:xfrm>
            <a:off x="5605816" y="2485360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2141FE5-5963-F722-E7A0-797F8896E2DE}"/>
              </a:ext>
            </a:extLst>
          </p:cNvPr>
          <p:cNvSpPr txBox="1"/>
          <p:nvPr/>
        </p:nvSpPr>
        <p:spPr>
          <a:xfrm>
            <a:off x="1618262" y="3738050"/>
            <a:ext cx="25326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29718F"/>
              </a:solidFill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5981C4C-C045-584B-805F-F0490EF4C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66374"/>
              </p:ext>
            </p:extLst>
          </p:nvPr>
        </p:nvGraphicFramePr>
        <p:xfrm>
          <a:off x="4150910" y="3544230"/>
          <a:ext cx="8064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304560" imgH="583920" progId="Equation.DSMT4">
                  <p:embed/>
                </p:oleObj>
              </mc:Choice>
              <mc:Fallback>
                <p:oleObj name="Equation" r:id="rId8" imgW="304560" imgH="5839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4E3F990-B4BB-8A68-E279-DC6202B88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0910" y="3544230"/>
                        <a:ext cx="806450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3666F373-634E-ADB3-56D8-97F655A4F27A}"/>
              </a:ext>
            </a:extLst>
          </p:cNvPr>
          <p:cNvSpPr txBox="1"/>
          <p:nvPr/>
        </p:nvSpPr>
        <p:spPr>
          <a:xfrm>
            <a:off x="4957513" y="3738050"/>
            <a:ext cx="6236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và</a:t>
            </a:r>
            <a:endParaRPr lang="en-US" sz="2800" dirty="0">
              <a:solidFill>
                <a:srgbClr val="29718F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F8682B1-98C4-0DE6-5B06-A01FBB723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23352"/>
              </p:ext>
            </p:extLst>
          </p:nvPr>
        </p:nvGraphicFramePr>
        <p:xfrm>
          <a:off x="5581150" y="3625133"/>
          <a:ext cx="922087" cy="98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43010D1-013F-8F57-5516-E26D30FA6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1150" y="3625133"/>
                        <a:ext cx="922087" cy="98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DC44EBDA-71FC-3F63-AFF9-6C854E41BD62}"/>
              </a:ext>
            </a:extLst>
          </p:cNvPr>
          <p:cNvSpPr txBox="1"/>
          <p:nvPr/>
        </p:nvSpPr>
        <p:spPr>
          <a:xfrm>
            <a:off x="6503238" y="3794917"/>
            <a:ext cx="42248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29718F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718F"/>
                </a:solidFill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29718F"/>
              </a:solidFill>
            </a:endParaRPr>
          </a:p>
        </p:txBody>
      </p:sp>
      <p:pic>
        <p:nvPicPr>
          <p:cNvPr id="41" name="!!3">
            <a:extLst>
              <a:ext uri="{FF2B5EF4-FFF2-40B4-BE49-F238E27FC236}">
                <a16:creationId xmlns:a16="http://schemas.microsoft.com/office/drawing/2014/main" id="{0129947F-6A60-1479-DEBB-778FC6FD742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806264"/>
            <a:ext cx="2188638" cy="196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796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>
            <a:extLst>
              <a:ext uri="{FF2B5EF4-FFF2-40B4-BE49-F238E27FC236}">
                <a16:creationId xmlns:a16="http://schemas.microsoft.com/office/drawing/2014/main" id="{862AE4F9-AE6E-4E45-AD44-3190CCF8C617}"/>
              </a:ext>
            </a:extLst>
          </p:cNvPr>
          <p:cNvSpPr/>
          <p:nvPr/>
        </p:nvSpPr>
        <p:spPr>
          <a:xfrm>
            <a:off x="8148765" y="3272729"/>
            <a:ext cx="4043235" cy="24204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0" y="-6552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6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76913" y="201360"/>
            <a:ext cx="6872058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1362023" y="882517"/>
            <a:ext cx="10476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bốn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 9; 2; 3; 6.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58FD4F0-662F-490A-8FE4-267E37352F46}"/>
              </a:ext>
            </a:extLst>
          </p:cNvPr>
          <p:cNvSpPr txBox="1"/>
          <p:nvPr/>
        </p:nvSpPr>
        <p:spPr>
          <a:xfrm>
            <a:off x="1982248" y="1740880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chemeClr val="accent1">
                  <a:lumMod val="75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1" name="Đường kết nối Mũi tên Thẳng 10">
            <a:extLst>
              <a:ext uri="{FF2B5EF4-FFF2-40B4-BE49-F238E27FC236}">
                <a16:creationId xmlns:a16="http://schemas.microsoft.com/office/drawing/2014/main" id="{7643AF30-EC36-4FB6-A2EB-7D6FCF1FA8E4}"/>
              </a:ext>
            </a:extLst>
          </p:cNvPr>
          <p:cNvCxnSpPr>
            <a:cxnSpLocks/>
          </p:cNvCxnSpPr>
          <p:nvPr/>
        </p:nvCxnSpPr>
        <p:spPr>
          <a:xfrm flipH="1">
            <a:off x="4332653" y="3205557"/>
            <a:ext cx="1730371" cy="119652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D0302A5-CD88-48BE-B01B-C66AA7AD6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6448"/>
              </p:ext>
            </p:extLst>
          </p:nvPr>
        </p:nvGraphicFramePr>
        <p:xfrm>
          <a:off x="3581400" y="4073525"/>
          <a:ext cx="1363663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393480" imgH="583920" progId="Equation.DSMT4">
                  <p:embed/>
                </p:oleObj>
              </mc:Choice>
              <mc:Fallback>
                <p:oleObj name="Equation" r:id="rId4" imgW="393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4073525"/>
                        <a:ext cx="1363663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A9E29F6-AADA-44C9-9B2E-0453880C8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58480"/>
              </p:ext>
            </p:extLst>
          </p:nvPr>
        </p:nvGraphicFramePr>
        <p:xfrm>
          <a:off x="7126238" y="4249308"/>
          <a:ext cx="1363824" cy="136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6238" y="4249308"/>
                        <a:ext cx="1363824" cy="1363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1C4A8397-FC33-4E5A-A6C7-995D6D2B6B1E}"/>
              </a:ext>
            </a:extLst>
          </p:cNvPr>
          <p:cNvCxnSpPr>
            <a:cxnSpLocks/>
            <a:endCxn id="18" idx="0"/>
          </p:cNvCxnSpPr>
          <p:nvPr/>
        </p:nvCxnSpPr>
        <p:spPr>
          <a:xfrm>
            <a:off x="6294666" y="3185888"/>
            <a:ext cx="1513484" cy="1063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ình chữ nhật 33">
            <a:extLst>
              <a:ext uri="{FF2B5EF4-FFF2-40B4-BE49-F238E27FC236}">
                <a16:creationId xmlns:a16="http://schemas.microsoft.com/office/drawing/2014/main" id="{F1CDB478-579F-4C3D-B607-75BC2D17ED88}"/>
              </a:ext>
            </a:extLst>
          </p:cNvPr>
          <p:cNvSpPr/>
          <p:nvPr/>
        </p:nvSpPr>
        <p:spPr>
          <a:xfrm>
            <a:off x="5226318" y="2513277"/>
            <a:ext cx="1899920" cy="65284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474" name="Picture 66" descr="Hình ảnh dấu chấm hỏi đẹp, ấn tượng và độc đáo nhất">
            <a:extLst>
              <a:ext uri="{FF2B5EF4-FFF2-40B4-BE49-F238E27FC236}">
                <a16:creationId xmlns:a16="http://schemas.microsoft.com/office/drawing/2014/main" id="{AC52AA17-2DDF-46AC-8CCF-78452423F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82872" y="1144127"/>
            <a:ext cx="3486679" cy="348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CAC86C-5CA0-D67D-4814-E60BE7980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59582"/>
              </p:ext>
            </p:extLst>
          </p:nvPr>
        </p:nvGraphicFramePr>
        <p:xfrm>
          <a:off x="5244140" y="2533043"/>
          <a:ext cx="1883108" cy="77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4140" y="2533043"/>
                        <a:ext cx="1883108" cy="77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3576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BB6A1A3B-5C06-4DC6-9113-2D619EE812DF}"/>
              </a:ext>
            </a:extLst>
          </p:cNvPr>
          <p:cNvSpPr/>
          <p:nvPr/>
        </p:nvSpPr>
        <p:spPr>
          <a:xfrm>
            <a:off x="289014" y="262401"/>
            <a:ext cx="3462291" cy="1802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7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BA60B31-BB70-4AA6-A2D6-364F428EA107}"/>
              </a:ext>
            </a:extLst>
          </p:cNvPr>
          <p:cNvSpPr txBox="1"/>
          <p:nvPr/>
        </p:nvSpPr>
        <p:spPr>
          <a:xfrm>
            <a:off x="289014" y="720592"/>
            <a:ext cx="114373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1 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6).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HĐ1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Arial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A195D951-F5EE-4890-8C40-EA73C712DD0D}"/>
              </a:ext>
            </a:extLst>
          </p:cNvPr>
          <p:cNvSpPr txBox="1"/>
          <p:nvPr/>
        </p:nvSpPr>
        <p:spPr>
          <a:xfrm>
            <a:off x="5605817" y="2356664"/>
            <a:ext cx="980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3796BF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3796BF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4381C27-30BB-CDA4-BBA6-705133273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827" y="3311576"/>
            <a:ext cx="29674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>
                <a:ln>
                  <a:noFill/>
                </a:ln>
                <a:solidFill>
                  <a:srgbClr val="29718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a thấy rằng </a:t>
            </a:r>
            <a:endParaRPr kumimoji="0" lang="de-DE" altLang="en-US" sz="2800" b="0" i="0" u="none" strike="noStrike" cap="none" normalizeH="0" baseline="0" dirty="0">
              <a:ln>
                <a:noFill/>
              </a:ln>
              <a:solidFill>
                <a:srgbClr val="29718F"/>
              </a:solidFill>
              <a:effectLst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99AD5E-FA05-0BD3-FF18-E95B4F4C6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79565"/>
              </p:ext>
            </p:extLst>
          </p:nvPr>
        </p:nvGraphicFramePr>
        <p:xfrm>
          <a:off x="3462548" y="2961923"/>
          <a:ext cx="6052994" cy="122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1930320" imgH="393480" progId="Equation.DSMT4">
                  <p:embed/>
                </p:oleObj>
              </mc:Choice>
              <mc:Fallback>
                <p:oleObj name="Equation" r:id="rId4" imgW="19303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548" y="2961923"/>
                        <a:ext cx="6052994" cy="1222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3102FE31-EC6B-5F36-F2B2-A672B9F20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827" y="4273190"/>
            <a:ext cx="99002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800" b="0" i="0" u="none" strike="noStrike" cap="none" normalizeH="0" baseline="0" dirty="0">
                <a:ln>
                  <a:noFill/>
                </a:ln>
                <a:solidFill>
                  <a:srgbClr val="29718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o đó  tỉ số giữa chiều rộng và chiều dài của màn hình hai loại máy tính đã nêu trong HĐ1 tạo thành một tỉ lệ thức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9718F"/>
                </a:solidFill>
                <a:effectLst/>
              </a:rPr>
              <a:t> </a:t>
            </a: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5BAB12DF-1561-E253-6C5E-229FB7135085}"/>
              </a:ext>
            </a:extLst>
          </p:cNvPr>
          <p:cNvSpPr/>
          <p:nvPr/>
        </p:nvSpPr>
        <p:spPr>
          <a:xfrm>
            <a:off x="16640" y="7088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6831778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36704" y="0"/>
            <a:ext cx="4944862" cy="21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8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36704" y="22553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8FC11D7-F672-4B7D-8DE3-3CF9F07EBB4F}"/>
              </a:ext>
            </a:extLst>
          </p:cNvPr>
          <p:cNvSpPr txBox="1"/>
          <p:nvPr/>
        </p:nvSpPr>
        <p:spPr>
          <a:xfrm>
            <a:off x="348565" y="942574"/>
            <a:ext cx="115145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1 (SGK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10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rồi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ệ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28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5" name="Đường nối Thẳng 34">
            <a:extLst>
              <a:ext uri="{FF2B5EF4-FFF2-40B4-BE49-F238E27FC236}">
                <a16:creationId xmlns:a16="http://schemas.microsoft.com/office/drawing/2014/main" id="{723D8408-F0FA-4972-BE69-A07289634B69}"/>
              </a:ext>
            </a:extLst>
          </p:cNvPr>
          <p:cNvCxnSpPr>
            <a:cxnSpLocks/>
          </p:cNvCxnSpPr>
          <p:nvPr/>
        </p:nvCxnSpPr>
        <p:spPr>
          <a:xfrm>
            <a:off x="5452414" y="1708994"/>
            <a:ext cx="0" cy="466320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68E0AF-7B4E-3B18-BED5-4E7903612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90181"/>
              </p:ext>
            </p:extLst>
          </p:nvPr>
        </p:nvGraphicFramePr>
        <p:xfrm>
          <a:off x="1258888" y="3429000"/>
          <a:ext cx="3001962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914400" imgH="761760" progId="Equation.DSMT4">
                  <p:embed/>
                </p:oleObj>
              </mc:Choice>
              <mc:Fallback>
                <p:oleObj name="Equation" r:id="rId4" imgW="914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3429000"/>
                        <a:ext cx="3001962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26A1CD-98A5-D08F-B51C-E613110C5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23891"/>
              </p:ext>
            </p:extLst>
          </p:nvPr>
        </p:nvGraphicFramePr>
        <p:xfrm>
          <a:off x="1767667" y="2047489"/>
          <a:ext cx="2255367" cy="112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7667" y="2047489"/>
                        <a:ext cx="2255367" cy="1127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4E5343-2358-EDE2-5C0D-A4FF54CE4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80530"/>
              </p:ext>
            </p:extLst>
          </p:nvPr>
        </p:nvGraphicFramePr>
        <p:xfrm>
          <a:off x="7049080" y="1958847"/>
          <a:ext cx="2746542" cy="1216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9080" y="1958847"/>
                        <a:ext cx="2746542" cy="1216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9562BB-CFA1-FECF-E48A-858E11FF1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3815"/>
              </p:ext>
            </p:extLst>
          </p:nvPr>
        </p:nvGraphicFramePr>
        <p:xfrm>
          <a:off x="6810375" y="3554413"/>
          <a:ext cx="288448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0" imgW="977760" imgH="761760" progId="Equation.DSMT4">
                  <p:embed/>
                </p:oleObj>
              </mc:Choice>
              <mc:Fallback>
                <p:oleObj name="Equation" r:id="rId10" imgW="977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0375" y="3554413"/>
                        <a:ext cx="2884488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5171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93A8894E-66EB-4A25-9159-5F8DAF681B3A}"/>
              </a:ext>
            </a:extLst>
          </p:cNvPr>
          <p:cNvSpPr/>
          <p:nvPr/>
        </p:nvSpPr>
        <p:spPr>
          <a:xfrm>
            <a:off x="7803472" y="3153183"/>
            <a:ext cx="4388528" cy="37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87026207-C82A-42F0-AE38-F32C1CA6FD7F}"/>
              </a:ext>
            </a:extLst>
          </p:cNvPr>
          <p:cNvSpPr>
            <a:spLocks noChangeAspect="1"/>
          </p:cNvSpPr>
          <p:nvPr/>
        </p:nvSpPr>
        <p:spPr>
          <a:xfrm>
            <a:off x="6224" y="-42381"/>
            <a:ext cx="4707029" cy="20880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4" name="Google Shape;224;p18"/>
          <p:cNvSpPr txBox="1">
            <a:spLocks noGrp="1"/>
          </p:cNvSpPr>
          <p:nvPr>
            <p:ph type="sldNum" idx="12"/>
          </p:nvPr>
        </p:nvSpPr>
        <p:spPr>
          <a:xfrm>
            <a:off x="11409045" y="1"/>
            <a:ext cx="731600" cy="5248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fld id="{00000000-1234-1234-1234-123412341234}" type="slidenum">
              <a:rPr kumimoji="0" lang="en" sz="1733" b="0" i="0" u="none" strike="noStrike" kern="0" cap="none" spc="0" normalizeH="0" baseline="0" noProof="0">
                <a:ln>
                  <a:noFill/>
                </a:ln>
                <a:solidFill>
                  <a:srgbClr val="4BB5D9"/>
                </a:solidFill>
                <a:effectLst/>
                <a:uLnTx/>
                <a:uFillTx/>
                <a:latin typeface="Roboto Condensed"/>
                <a:ea typeface="Roboto Condensed"/>
                <a:sym typeface="Roboto Condensed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t>9</a:t>
            </a:fld>
            <a:endParaRPr kumimoji="0" sz="1733" b="0" i="0" u="none" strike="noStrike" kern="0" cap="none" spc="0" normalizeH="0" baseline="0" noProof="0" dirty="0">
              <a:ln>
                <a:noFill/>
              </a:ln>
              <a:solidFill>
                <a:srgbClr val="4BB5D9"/>
              </a:solidFill>
              <a:effectLst/>
              <a:uLnTx/>
              <a:uFillTx/>
              <a:latin typeface="Roboto Condensed"/>
              <a:ea typeface="Roboto Condensed"/>
              <a:sym typeface="Roboto Condensed"/>
            </a:endParaRPr>
          </a:p>
        </p:txBody>
      </p:sp>
      <p:sp>
        <p:nvSpPr>
          <p:cNvPr id="19" name="!!4">
            <a:extLst>
              <a:ext uri="{FF2B5EF4-FFF2-40B4-BE49-F238E27FC236}">
                <a16:creationId xmlns:a16="http://schemas.microsoft.com/office/drawing/2014/main" id="{C54E8FD4-4CD2-4F4A-A8B8-09D38BDCF89C}"/>
              </a:ext>
            </a:extLst>
          </p:cNvPr>
          <p:cNvSpPr/>
          <p:nvPr/>
        </p:nvSpPr>
        <p:spPr>
          <a:xfrm>
            <a:off x="104225" y="136039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5DDA997-F43A-49B1-943E-3007A4CC96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579" y="4485392"/>
            <a:ext cx="2982718" cy="2266865"/>
          </a:xfrm>
          <a:prstGeom prst="rect">
            <a:avLst/>
          </a:prstGeom>
        </p:spPr>
      </p:pic>
      <p:sp>
        <p:nvSpPr>
          <p:cNvPr id="10" name="TextBox 32">
            <a:extLst>
              <a:ext uri="{FF2B5EF4-FFF2-40B4-BE49-F238E27FC236}">
                <a16:creationId xmlns:a16="http://schemas.microsoft.com/office/drawing/2014/main" id="{6006A29C-3B77-429D-A484-BA83DA0505DF}"/>
              </a:ext>
            </a:extLst>
          </p:cNvPr>
          <p:cNvSpPr txBox="1"/>
          <p:nvPr/>
        </p:nvSpPr>
        <p:spPr>
          <a:xfrm>
            <a:off x="510533" y="4611231"/>
            <a:ext cx="8317388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ần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</a:t>
            </a:r>
          </a:p>
          <a:p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ý a,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ý b</a:t>
            </a:r>
          </a:p>
          <a:p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ùng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n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endParaRPr lang="en-US" sz="2800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sz="2800" i="1" dirty="0">
              <a:solidFill>
                <a:srgbClr val="7030A0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678A71E-3BDE-4FD4-B963-3559D583E37B}"/>
              </a:ext>
            </a:extLst>
          </p:cNvPr>
          <p:cNvSpPr txBox="1"/>
          <p:nvPr/>
        </p:nvSpPr>
        <p:spPr>
          <a:xfrm>
            <a:off x="1032127" y="1293515"/>
            <a:ext cx="10788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9718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</a:rPr>
              <a:t>: </a:t>
            </a:r>
            <a:r>
              <a:rPr lang="vi-VN" sz="2800" b="0" i="0" dirty="0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 các tỉ số sau đây có thể lập được tỉ lệ thức không?</a:t>
            </a:r>
            <a:endParaRPr lang="en-US" sz="2800" b="0" i="0" dirty="0">
              <a:solidFill>
                <a:srgbClr val="29718F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D0EFDF5-B3A6-B0A0-CFA2-D2B27ABF5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10928"/>
              </p:ext>
            </p:extLst>
          </p:nvPr>
        </p:nvGraphicFramePr>
        <p:xfrm>
          <a:off x="1499026" y="1816735"/>
          <a:ext cx="845476" cy="84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026" y="1816735"/>
                        <a:ext cx="845476" cy="845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229A11F-24A4-AC6C-A150-071DA6517B55}"/>
              </a:ext>
            </a:extLst>
          </p:cNvPr>
          <p:cNvSpPr txBox="1"/>
          <p:nvPr/>
        </p:nvSpPr>
        <p:spPr>
          <a:xfrm>
            <a:off x="1014637" y="1870694"/>
            <a:ext cx="111214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29718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0" i="0" dirty="0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         </a:t>
            </a:r>
            <a:r>
              <a:rPr lang="en-US" sz="2800" dirty="0" err="1">
                <a:solidFill>
                  <a:srgbClr val="29718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b="0" i="0" dirty="0" err="1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800" b="0" i="0" dirty="0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b)        </a:t>
            </a:r>
            <a:r>
              <a:rPr lang="en-US" sz="2800" b="0" i="0" dirty="0" err="1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0" i="0" dirty="0">
                <a:solidFill>
                  <a:srgbClr val="29718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747533-CA8D-C09C-9727-7D4C53599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843423"/>
              </p:ext>
            </p:extLst>
          </p:nvPr>
        </p:nvGraphicFramePr>
        <p:xfrm>
          <a:off x="2923566" y="1791678"/>
          <a:ext cx="1085223" cy="8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3566" y="1791678"/>
                        <a:ext cx="1085223" cy="86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A0BBD5C-4E94-F436-8CAA-3D3392E0D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11750"/>
              </p:ext>
            </p:extLst>
          </p:nvPr>
        </p:nvGraphicFramePr>
        <p:xfrm>
          <a:off x="7714986" y="1728809"/>
          <a:ext cx="555913" cy="95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4986" y="1728809"/>
                        <a:ext cx="555913" cy="957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1BBEA62-531A-93F4-662C-B7544D1B1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18402"/>
              </p:ext>
            </p:extLst>
          </p:nvPr>
        </p:nvGraphicFramePr>
        <p:xfrm>
          <a:off x="8819847" y="1942574"/>
          <a:ext cx="1118852" cy="46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9847" y="1942574"/>
                        <a:ext cx="1118852" cy="460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19858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olsey template">
  <a:themeElements>
    <a:clrScheme name="Custom 347">
      <a:dk1>
        <a:srgbClr val="252729"/>
      </a:dk1>
      <a:lt1>
        <a:srgbClr val="FFFFFF"/>
      </a:lt1>
      <a:dk2>
        <a:srgbClr val="607896"/>
      </a:dk2>
      <a:lt2>
        <a:srgbClr val="E8EDF1"/>
      </a:lt2>
      <a:accent1>
        <a:srgbClr val="3796BF"/>
      </a:accent1>
      <a:accent2>
        <a:srgbClr val="4BB5D9"/>
      </a:accent2>
      <a:accent3>
        <a:srgbClr val="81D1EC"/>
      </a:accent3>
      <a:accent4>
        <a:srgbClr val="FF9900"/>
      </a:accent4>
      <a:accent5>
        <a:srgbClr val="FFCB50"/>
      </a:accent5>
      <a:accent6>
        <a:srgbClr val="A9C747"/>
      </a:accent6>
      <a:hlink>
        <a:srgbClr val="4D77A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</TotalTime>
  <Words>1838</Words>
  <Application>Microsoft Office PowerPoint</Application>
  <PresentationFormat>Widescreen</PresentationFormat>
  <Paragraphs>256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.VnTime</vt:lpstr>
      <vt:lpstr>Arial</vt:lpstr>
      <vt:lpstr>Calibri</vt:lpstr>
      <vt:lpstr>Calibri Light</vt:lpstr>
      <vt:lpstr>Cambria Math</vt:lpstr>
      <vt:lpstr>Oswald</vt:lpstr>
      <vt:lpstr>Roboto Condensed</vt:lpstr>
      <vt:lpstr>Tahoma</vt:lpstr>
      <vt:lpstr>Times New Roman</vt:lpstr>
      <vt:lpstr>Chủ đề Office</vt:lpstr>
      <vt:lpstr>Wolsey templat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ần Duy</dc:creator>
  <cp:lastModifiedBy>GearNB Shop PC</cp:lastModifiedBy>
  <cp:revision>94</cp:revision>
  <dcterms:created xsi:type="dcterms:W3CDTF">2022-05-19T01:22:18Z</dcterms:created>
  <dcterms:modified xsi:type="dcterms:W3CDTF">2022-07-23T15:06:49Z</dcterms:modified>
</cp:coreProperties>
</file>